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  <p:sldMasterId id="2147483697" r:id="rId2"/>
    <p:sldMasterId id="2147483711" r:id="rId3"/>
    <p:sldMasterId id="2147483727" r:id="rId4"/>
  </p:sldMasterIdLst>
  <p:notesMasterIdLst>
    <p:notesMasterId r:id="rId28"/>
  </p:notesMasterIdLst>
  <p:sldIdLst>
    <p:sldId id="416" r:id="rId5"/>
    <p:sldId id="417" r:id="rId6"/>
    <p:sldId id="418" r:id="rId7"/>
    <p:sldId id="419" r:id="rId8"/>
    <p:sldId id="431" r:id="rId9"/>
    <p:sldId id="421" r:id="rId10"/>
    <p:sldId id="422" r:id="rId11"/>
    <p:sldId id="432" r:id="rId12"/>
    <p:sldId id="423" r:id="rId13"/>
    <p:sldId id="433" r:id="rId14"/>
    <p:sldId id="426" r:id="rId15"/>
    <p:sldId id="427" r:id="rId16"/>
    <p:sldId id="434" r:id="rId17"/>
    <p:sldId id="429" r:id="rId18"/>
    <p:sldId id="430" r:id="rId19"/>
    <p:sldId id="435" r:id="rId20"/>
    <p:sldId id="383" r:id="rId21"/>
    <p:sldId id="384" r:id="rId22"/>
    <p:sldId id="385" r:id="rId23"/>
    <p:sldId id="436" r:id="rId24"/>
    <p:sldId id="412" r:id="rId25"/>
    <p:sldId id="413" r:id="rId26"/>
    <p:sldId id="437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80000"/>
    <a:srgbClr val="5B2466"/>
    <a:srgbClr val="0000FF"/>
    <a:srgbClr val="0000CC"/>
    <a:srgbClr val="5F1B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46" autoAdjust="0"/>
    <p:restoredTop sz="99645" autoAdjust="0"/>
  </p:normalViewPr>
  <p:slideViewPr>
    <p:cSldViewPr>
      <p:cViewPr varScale="1">
        <p:scale>
          <a:sx n="151" d="100"/>
          <a:sy n="151" d="100"/>
        </p:scale>
        <p:origin x="642" y="12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694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7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8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48555-18CF-40D6-9E4D-8B90BBF072F2}" type="datetimeFigureOut">
              <a:rPr lang="en-US" smtClean="0"/>
              <a:pPr/>
              <a:t>4/2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DA6647-7CE1-40E8-B790-00A458F125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17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45B7D0-3C10-49DD-9C3E-6191A902B141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535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DA6647-7CE1-40E8-B790-00A458F1253F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409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2464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287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584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062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807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5593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00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9020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9364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034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135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8585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44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5038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8266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2807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052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9689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589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0232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9806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8628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164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76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90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2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0344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704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412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266700"/>
            <a:ext cx="9144000" cy="4876800"/>
            <a:chOff x="0" y="266700"/>
            <a:chExt cx="9144000" cy="4876800"/>
          </a:xfrm>
        </p:grpSpPr>
        <p:sp>
          <p:nvSpPr>
            <p:cNvPr id="4" name="Rectangle 3"/>
            <p:cNvSpPr>
              <a:spLocks noChangeArrowheads="1"/>
            </p:cNvSpPr>
            <p:nvPr userDrawn="1"/>
          </p:nvSpPr>
          <p:spPr bwMode="white">
            <a:xfrm>
              <a:off x="0" y="5029200"/>
              <a:ext cx="9144000" cy="1143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" name="Rectangle 1"/>
            <p:cNvSpPr>
              <a:spLocks noChangeArrowheads="1"/>
            </p:cNvSpPr>
            <p:nvPr userDrawn="1"/>
          </p:nvSpPr>
          <p:spPr bwMode="white">
            <a:xfrm>
              <a:off x="660400" y="266700"/>
              <a:ext cx="7797800" cy="7048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797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5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2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2B9F6-0B45-422C-979E-BD3101B48F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C0D526-4E0A-4566-A0B1-0B212DA9648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187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4001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3543E5-8499-459D-908B-CD118E3AAE78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23-04-2022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CDD59C-A825-435C-83B5-C58699FCD1F0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165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6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5515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9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82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ectangle 119"/>
          <p:cNvSpPr/>
          <p:nvPr/>
        </p:nvSpPr>
        <p:spPr>
          <a:xfrm>
            <a:off x="4568797" y="2222791"/>
            <a:ext cx="598223" cy="256790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4525422" y="2189313"/>
            <a:ext cx="690823" cy="304616"/>
          </a:xfrm>
          <a:prstGeom prst="ellipse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495132" y="528657"/>
            <a:ext cx="1186938" cy="267218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639980" y="533868"/>
            <a:ext cx="945463" cy="256790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229479" y="318576"/>
            <a:ext cx="2521622" cy="272589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85750"/>
            <a:ext cx="708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35000" algn="l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.) The mean of 200 items was 50. Later on, it was discovered that the 	two items were misread as 92 and 8 instead of 192 and 88. Find 	the correct mea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6277" y="1097075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ol :</a:t>
            </a:r>
            <a:endParaRPr lang="en-US" sz="1400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43437" y="1110513"/>
            <a:ext cx="1806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an of 200 item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1785" y="1386725"/>
            <a:ext cx="25683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um of values of 200 item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39694" y="112003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06882" y="1130498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97534" y="1514475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1276350" y="1668363"/>
            <a:ext cx="242887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243027" y="152400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03187" y="152400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27707" y="162579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95955" y="1913781"/>
            <a:ext cx="25683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um of values of 200 item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891704" y="1913781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37197" y="192330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497357" y="1923306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36562" y="192330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×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065162" y="1923306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36487" y="219729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96647" y="2197298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193817" y="2495550"/>
            <a:ext cx="3153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orrect sum of value of 200 item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889566" y="2495550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235059" y="250507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495219" y="2505075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141362" y="250507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341387" y="2505075"/>
            <a:ext cx="848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92 + 8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34349" y="281642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494509" y="2816423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050166" y="251460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181141" y="2514600"/>
            <a:ext cx="1069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192 + 88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24450" y="28164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324475" y="2816423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715000" y="281642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845975" y="2816423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240888" y="308312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501048" y="3083123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18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99601" y="3559373"/>
            <a:ext cx="2513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Correct mean of 200 item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895350" y="3559373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240843" y="355937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501003" y="3435548"/>
            <a:ext cx="3153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Correct sum of value of 200 items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4572000" y="3713261"/>
            <a:ext cx="31089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819472" y="3711773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256083" y="404514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516243" y="3921323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18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587240" y="4199036"/>
            <a:ext cx="640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626850" y="419754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248150" y="451663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619625" y="4516636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09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" name="Group 5" hidden="1"/>
          <p:cNvGrpSpPr/>
          <p:nvPr/>
        </p:nvGrpSpPr>
        <p:grpSpPr>
          <a:xfrm>
            <a:off x="2743612" y="2328763"/>
            <a:ext cx="5329183" cy="733799"/>
            <a:chOff x="1843331" y="5271408"/>
            <a:chExt cx="5329183" cy="733799"/>
          </a:xfrm>
        </p:grpSpPr>
        <p:sp>
          <p:nvSpPr>
            <p:cNvPr id="86" name="Rounded Rectangle 85"/>
            <p:cNvSpPr/>
            <p:nvPr/>
          </p:nvSpPr>
          <p:spPr>
            <a:xfrm>
              <a:off x="1917502" y="5271408"/>
              <a:ext cx="5255012" cy="733799"/>
            </a:xfrm>
            <a:prstGeom prst="round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28000">
                  <a:schemeClr val="accent5">
                    <a:lumMod val="20000"/>
                    <a:lumOff val="80000"/>
                  </a:schemeClr>
                </a:gs>
                <a:gs pos="75000">
                  <a:schemeClr val="accent1">
                    <a:tint val="23500"/>
                    <a:satMod val="160000"/>
                  </a:schemeClr>
                </a:gs>
              </a:gsLst>
              <a:lin ang="16200000" scaled="0"/>
            </a:gradFill>
            <a:ln>
              <a:solidFill>
                <a:srgbClr val="002060"/>
              </a:solidFill>
            </a:ln>
            <a:scene3d>
              <a:camera prst="orthographicFront"/>
              <a:lightRig rig="threePt" dir="t"/>
            </a:scene3d>
            <a:sp3d>
              <a:bevelT w="139700" h="139700" prst="divo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125343" y="5442758"/>
              <a:ext cx="427056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=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843331" y="5312266"/>
              <a:ext cx="1451644" cy="646986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CORRECT MEAN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392500" y="5361844"/>
              <a:ext cx="3229677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__________________________________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617713" y="5587092"/>
              <a:ext cx="3012378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Number of observations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3214939" y="5277837"/>
              <a:ext cx="3748378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Correct Sum of all observations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flipV="1">
            <a:off x="2971800" y="1680738"/>
            <a:ext cx="1503811" cy="15103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17"/>
          <p:cNvGrpSpPr/>
          <p:nvPr/>
        </p:nvGrpSpPr>
        <p:grpSpPr>
          <a:xfrm>
            <a:off x="1882984" y="1717821"/>
            <a:ext cx="2177632" cy="718746"/>
            <a:chOff x="2589681" y="3413759"/>
            <a:chExt cx="1655146" cy="511661"/>
          </a:xfrm>
        </p:grpSpPr>
        <p:sp>
          <p:nvSpPr>
            <p:cNvPr id="95" name="Cloud 94"/>
            <p:cNvSpPr/>
            <p:nvPr/>
          </p:nvSpPr>
          <p:spPr>
            <a:xfrm>
              <a:off x="2589681" y="3413759"/>
              <a:ext cx="1655146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835524" y="3473766"/>
              <a:ext cx="1070614" cy="3749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Let us find correct sum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98" name="Cloud 97"/>
          <p:cNvSpPr/>
          <p:nvPr/>
        </p:nvSpPr>
        <p:spPr>
          <a:xfrm>
            <a:off x="4520143" y="1532992"/>
            <a:ext cx="3484300" cy="725932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85728" y="726867"/>
            <a:ext cx="3830249" cy="849125"/>
            <a:chOff x="3656019" y="5695950"/>
            <a:chExt cx="3830249" cy="849125"/>
          </a:xfrm>
        </p:grpSpPr>
        <p:sp>
          <p:nvSpPr>
            <p:cNvPr id="100" name="Rounded Rectangle 99"/>
            <p:cNvSpPr/>
            <p:nvPr/>
          </p:nvSpPr>
          <p:spPr>
            <a:xfrm>
              <a:off x="3701548" y="5695950"/>
              <a:ext cx="3611286" cy="849125"/>
            </a:xfrm>
            <a:prstGeom prst="round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28000">
                  <a:schemeClr val="accent5">
                    <a:lumMod val="20000"/>
                    <a:lumOff val="80000"/>
                  </a:schemeClr>
                </a:gs>
                <a:gs pos="75000">
                  <a:schemeClr val="accent1">
                    <a:tint val="23500"/>
                    <a:satMod val="160000"/>
                  </a:schemeClr>
                </a:gs>
              </a:gsLst>
              <a:lin ang="16200000" scaled="0"/>
            </a:gradFill>
            <a:ln>
              <a:solidFill>
                <a:srgbClr val="002060"/>
              </a:solidFill>
            </a:ln>
            <a:scene3d>
              <a:camera prst="orthographicFront"/>
              <a:lightRig rig="threePt" dir="t"/>
            </a:scene3d>
            <a:sp3d>
              <a:bevelT w="139700" h="139700" prst="divo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white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380783" y="5891025"/>
              <a:ext cx="427056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=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656019" y="5878326"/>
              <a:ext cx="975344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MEAN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103" name="Rectangular Callout 102"/>
            <p:cNvSpPr/>
            <p:nvPr/>
          </p:nvSpPr>
          <p:spPr>
            <a:xfrm>
              <a:off x="4709991" y="5766974"/>
              <a:ext cx="2520712" cy="303683"/>
            </a:xfrm>
            <a:prstGeom prst="wedgeRectCallout">
              <a:avLst>
                <a:gd name="adj1" fmla="val -25064"/>
                <a:gd name="adj2" fmla="val 49484"/>
              </a:avLst>
            </a:prstGeom>
            <a:solidFill>
              <a:srgbClr val="FFC0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4" name="Rectangular Callout 103"/>
            <p:cNvSpPr/>
            <p:nvPr/>
          </p:nvSpPr>
          <p:spPr>
            <a:xfrm>
              <a:off x="4726250" y="6087919"/>
              <a:ext cx="2495754" cy="309787"/>
            </a:xfrm>
            <a:prstGeom prst="wedgeRectCallout">
              <a:avLst>
                <a:gd name="adj1" fmla="val -25064"/>
                <a:gd name="adj2" fmla="val 49484"/>
              </a:avLst>
            </a:prstGeom>
            <a:solidFill>
              <a:srgbClr val="FFC0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 dirty="0">
                <a:solidFill>
                  <a:prstClr val="white"/>
                </a:solidFill>
                <a:latin typeface="Bookman Old Style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452283" y="5819044"/>
              <a:ext cx="3012378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____________________________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473890" y="6061994"/>
              <a:ext cx="3012378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Number of observations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4454183" y="5754719"/>
              <a:ext cx="3012378" cy="3745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8064A2">
                      <a:lumMod val="5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Sum of all observations</a:t>
              </a:r>
              <a:endParaRPr lang="en-US" sz="1600" b="1" dirty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grpSp>
        <p:nvGrpSpPr>
          <p:cNvPr id="111" name="Group 17"/>
          <p:cNvGrpSpPr/>
          <p:nvPr/>
        </p:nvGrpSpPr>
        <p:grpSpPr>
          <a:xfrm>
            <a:off x="5711763" y="2185802"/>
            <a:ext cx="1924872" cy="725932"/>
            <a:chOff x="2789228" y="3416626"/>
            <a:chExt cx="1463031" cy="516777"/>
          </a:xfrm>
        </p:grpSpPr>
        <p:sp>
          <p:nvSpPr>
            <p:cNvPr id="112" name="Cloud Callout 111"/>
            <p:cNvSpPr/>
            <p:nvPr/>
          </p:nvSpPr>
          <p:spPr>
            <a:xfrm>
              <a:off x="2789228" y="3416626"/>
              <a:ext cx="1463031" cy="516777"/>
            </a:xfrm>
            <a:prstGeom prst="cloudCallout">
              <a:avLst>
                <a:gd name="adj1" fmla="val -75859"/>
                <a:gd name="adj2" fmla="val -22524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2835524" y="3473766"/>
              <a:ext cx="1284574" cy="37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This is a incorrect sum</a:t>
              </a:r>
              <a:endParaRPr lang="en-US" sz="1400" b="1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4875428" y="1669165"/>
            <a:ext cx="1361472" cy="256790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808220" y="1630263"/>
            <a:ext cx="1718438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Bookman Old Style"/>
              </a:rPr>
              <a:t>Incorrect sum</a:t>
            </a:r>
            <a:endParaRPr lang="en-US" sz="1400" b="1" dirty="0">
              <a:solidFill>
                <a:srgbClr val="002060"/>
              </a:solidFill>
              <a:latin typeface="Bookman Old Style"/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6375163" y="1670435"/>
            <a:ext cx="1488435" cy="256790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6168020" y="1630263"/>
            <a:ext cx="1718438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Bookman Old Style"/>
              </a:rPr>
              <a:t>– misread values</a:t>
            </a:r>
            <a:endParaRPr lang="en-US" sz="1400" b="1" dirty="0">
              <a:solidFill>
                <a:srgbClr val="002060"/>
              </a:solidFill>
              <a:latin typeface="Bookman Old Style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703619" y="1895333"/>
            <a:ext cx="1360935" cy="256790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478887" y="1845561"/>
            <a:ext cx="1718438" cy="30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Bookman Old Style"/>
              </a:rPr>
              <a:t>+ correct values</a:t>
            </a:r>
            <a:endParaRPr lang="en-US" sz="1400" b="1" dirty="0">
              <a:solidFill>
                <a:srgbClr val="002060"/>
              </a:solidFill>
              <a:latin typeface="Bookman Old Style"/>
            </a:endParaRPr>
          </a:p>
        </p:txBody>
      </p:sp>
    </p:spTree>
    <p:extLst>
      <p:ext uri="{BB962C8B-B14F-4D97-AF65-F5344CB8AC3E}">
        <p14:creationId xmlns:p14="http://schemas.microsoft.com/office/powerpoint/2010/main" val="46348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000"/>
                            </p:stCondLst>
                            <p:childTnLst>
                              <p:par>
                                <p:cTn id="2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0" grpId="1" animBg="1"/>
      <p:bldP spid="110" grpId="0" animBg="1"/>
      <p:bldP spid="110" grpId="1" animBg="1"/>
      <p:bldP spid="109" grpId="0" animBg="1"/>
      <p:bldP spid="109" grpId="1" animBg="1"/>
      <p:bldP spid="108" grpId="0" animBg="1"/>
      <p:bldP spid="108" grpId="1" animBg="1"/>
      <p:bldP spid="85" grpId="0" animBg="1"/>
      <p:bldP spid="85" grpId="1" animBg="1"/>
      <p:bldP spid="2" grpId="0"/>
      <p:bldP spid="3" grpId="0"/>
      <p:bldP spid="4" grpId="0"/>
      <p:bldP spid="5" grpId="0"/>
      <p:bldP spid="41" grpId="0"/>
      <p:bldP spid="42" grpId="0"/>
      <p:bldP spid="43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8" grpId="0"/>
      <p:bldP spid="79" grpId="0"/>
      <p:bldP spid="80" grpId="0"/>
      <p:bldP spid="82" grpId="0"/>
      <p:bldP spid="83" grpId="0"/>
      <p:bldP spid="84" grpId="0"/>
      <p:bldP spid="98" grpId="0" animBg="1"/>
      <p:bldP spid="98" grpId="1" animBg="1"/>
      <p:bldP spid="122" grpId="0" animBg="1"/>
      <p:bldP spid="122" grpId="1" animBg="1"/>
      <p:bldP spid="121" grpId="0"/>
      <p:bldP spid="121" grpId="1"/>
      <p:bldP spid="123" grpId="0" animBg="1"/>
      <p:bldP spid="123" grpId="1" animBg="1"/>
      <p:bldP spid="118" grpId="0"/>
      <p:bldP spid="118" grpId="1"/>
      <p:bldP spid="124" grpId="0" animBg="1"/>
      <p:bldP spid="124" grpId="1" animBg="1"/>
      <p:bldP spid="119" grpId="0"/>
      <p:bldP spid="11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151"/>
          <p:cNvSpPr/>
          <p:nvPr/>
        </p:nvSpPr>
        <p:spPr>
          <a:xfrm>
            <a:off x="5741901" y="1497018"/>
            <a:ext cx="354440" cy="272589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1813371" y="3102987"/>
            <a:ext cx="763570" cy="298128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2602026" y="3122443"/>
            <a:ext cx="1414279" cy="328575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5673339" y="1234858"/>
            <a:ext cx="454411" cy="280217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6868820" y="305022"/>
            <a:ext cx="354440" cy="272589"/>
          </a:xfrm>
          <a:prstGeom prst="rect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85750"/>
            <a:ext cx="708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35000" algn="l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Q .    Find the value of </a:t>
            </a:r>
            <a:r>
              <a:rPr lang="en-US" sz="1400" b="1" i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p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, if the mean of the following distribution is 20.</a:t>
            </a:r>
          </a:p>
          <a:p>
            <a:pPr defTabSz="628650">
              <a:tabLst>
                <a:tab pos="635000" algn="l"/>
                <a:tab pos="1200150" algn="l"/>
                <a:tab pos="1714500" algn="l"/>
                <a:tab pos="2400300" algn="l"/>
                <a:tab pos="3028950" algn="l"/>
                <a:tab pos="3829050" algn="l"/>
              </a:tabLst>
            </a:pPr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	</a:t>
            </a:r>
            <a:r>
              <a:rPr lang="en-US" sz="1400" b="1" i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x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:	15	17	19	20+</a:t>
            </a:r>
            <a:r>
              <a:rPr lang="en-US" sz="1400" b="1" i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p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	23</a:t>
            </a:r>
          </a:p>
          <a:p>
            <a:pPr defTabSz="628650">
              <a:tabLst>
                <a:tab pos="635000" algn="l"/>
                <a:tab pos="1257300" algn="l"/>
                <a:tab pos="1771650" algn="l"/>
                <a:tab pos="2457450" algn="l"/>
                <a:tab pos="3143250" algn="l"/>
                <a:tab pos="3886200" algn="l"/>
              </a:tabLst>
            </a:pPr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	</a:t>
            </a:r>
            <a:r>
              <a:rPr lang="en-US" sz="1400" b="1" i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f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:	2	3	4	5p	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6277" y="1097075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ol :</a:t>
            </a:r>
            <a:endParaRPr lang="en-US" sz="1400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52156" y="2876550"/>
            <a:ext cx="317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8453" y="1349750"/>
            <a:ext cx="6655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a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082" y="287655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2464" y="3105150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643403" y="1503638"/>
            <a:ext cx="5486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45234" y="1349750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53300" y="1467798"/>
            <a:ext cx="317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N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99698" y="1136749"/>
            <a:ext cx="280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009940" y="1136749"/>
            <a:ext cx="24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034957" y="1165324"/>
            <a:ext cx="341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x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66837" y="138439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903491" y="1384399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989621" y="141297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166837" y="164157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903491" y="1641574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989621" y="167014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1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66837" y="189874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9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903491" y="1898749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989621" y="192732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000125" y="2213074"/>
            <a:ext cx="73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 + </a:t>
            </a:r>
            <a:r>
              <a:rPr lang="en-US" sz="1400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</a:t>
            </a:r>
            <a:endParaRPr lang="en-US" sz="1400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850592" y="2213074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r>
              <a:rPr lang="en-US" sz="1400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</a:t>
            </a:r>
            <a:endParaRPr lang="en-US" sz="1400" i="1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601694" y="2241649"/>
            <a:ext cx="1181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</a:t>
            </a:r>
            <a:r>
              <a:rPr lang="en-US" sz="1400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+ 5</a:t>
            </a:r>
            <a:r>
              <a:rPr lang="en-US" sz="1400" i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177723" y="2526592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3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914377" y="2526592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45203" y="2555167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38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020269" y="3105150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201244" y="3105150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775702" y="2862944"/>
            <a:ext cx="447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S</a:t>
            </a:r>
            <a:r>
              <a:rPr lang="en-US" sz="1400" i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x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77411" y="2862944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540366" y="3117652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5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894371" y="3117652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018196" y="3117652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625656" y="3117652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493400" y="3117652"/>
            <a:ext cx="349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990975" y="1778198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678100" y="1206698"/>
            <a:ext cx="447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S</a:t>
            </a:r>
            <a:r>
              <a:rPr lang="en-US" sz="1400" i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x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967133" y="1828545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5653477" y="1995013"/>
            <a:ext cx="16459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345234" y="1841125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954362" y="195589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643951" y="170973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069889" y="170973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195852" y="1709738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709619" y="170973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835582" y="1709738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263015" y="197494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433977" y="1955899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3990975" y="2263973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211233" y="2263973"/>
            <a:ext cx="958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(15 + 5p)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010150" y="2263973"/>
            <a:ext cx="4058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345234" y="226397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5638800" y="2263973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036712" y="226397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172200" y="2263973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840505" y="2263973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70707" y="226397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990975" y="2570262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4219575" y="2570262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724256" y="2570262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345234" y="257026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647142" y="2559248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45054" y="255924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180542" y="2559248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0p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848847" y="2559248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679049" y="255924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588912" y="257026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990975" y="2856012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4219575" y="2856012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4724256" y="2856012"/>
            <a:ext cx="516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345234" y="2856012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664007" y="2844998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4602366" y="285601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–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3990975" y="3178373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895851" y="3178373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345234" y="3178373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5673532" y="3167359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3990975" y="3477666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895851" y="3477666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</a:t>
            </a:r>
            <a:r>
              <a:rPr lang="en-US" sz="1400" baseline="30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345234" y="3477666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5673532" y="3477666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3990975" y="3753891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4895851" y="3753891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p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5345234" y="3753891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5673532" y="3753891"/>
            <a:ext cx="295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4895850" y="3785443"/>
            <a:ext cx="1072955" cy="2762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584503"/>
              </p:ext>
            </p:extLst>
          </p:nvPr>
        </p:nvGraphicFramePr>
        <p:xfrm>
          <a:off x="1034160" y="537572"/>
          <a:ext cx="3842640" cy="51017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566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5378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1578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1292549"/>
              </p:ext>
            </p:extLst>
          </p:nvPr>
        </p:nvGraphicFramePr>
        <p:xfrm>
          <a:off x="1045344" y="1184452"/>
          <a:ext cx="2993256" cy="228482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783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5184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818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538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421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6572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8407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2727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19" name="Group 17"/>
          <p:cNvGrpSpPr/>
          <p:nvPr/>
        </p:nvGrpSpPr>
        <p:grpSpPr>
          <a:xfrm>
            <a:off x="3824601" y="721093"/>
            <a:ext cx="1732180" cy="718746"/>
            <a:chOff x="2758967" y="3413759"/>
            <a:chExt cx="1316573" cy="511661"/>
          </a:xfrm>
        </p:grpSpPr>
        <p:sp>
          <p:nvSpPr>
            <p:cNvPr id="120" name="Cloud 119"/>
            <p:cNvSpPr/>
            <p:nvPr/>
          </p:nvSpPr>
          <p:spPr>
            <a:xfrm>
              <a:off x="2758967" y="3413759"/>
              <a:ext cx="1316573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886223" y="3473766"/>
              <a:ext cx="969213" cy="37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Let us find </a:t>
              </a:r>
              <a:r>
                <a:rPr lang="en-US" sz="1400" b="1" dirty="0" err="1" smtClean="0">
                  <a:solidFill>
                    <a:srgbClr val="002060"/>
                  </a:solidFill>
                  <a:latin typeface="Bookman Old Style"/>
                </a:rPr>
                <a:t>fx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30" name="Group 17"/>
          <p:cNvGrpSpPr/>
          <p:nvPr/>
        </p:nvGrpSpPr>
        <p:grpSpPr>
          <a:xfrm>
            <a:off x="3466282" y="2402341"/>
            <a:ext cx="1875698" cy="718745"/>
            <a:chOff x="2654781" y="3406009"/>
            <a:chExt cx="1425658" cy="511661"/>
          </a:xfrm>
        </p:grpSpPr>
        <p:sp>
          <p:nvSpPr>
            <p:cNvPr id="140" name="Cloud 139"/>
            <p:cNvSpPr/>
            <p:nvPr/>
          </p:nvSpPr>
          <p:spPr>
            <a:xfrm>
              <a:off x="2654781" y="3406009"/>
              <a:ext cx="1425658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2677469" y="3471210"/>
              <a:ext cx="1386722" cy="4224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Let us find total of frequency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42" name="Group 17"/>
          <p:cNvGrpSpPr/>
          <p:nvPr/>
        </p:nvGrpSpPr>
        <p:grpSpPr>
          <a:xfrm>
            <a:off x="3566600" y="2417861"/>
            <a:ext cx="1875698" cy="718745"/>
            <a:chOff x="2654781" y="3406009"/>
            <a:chExt cx="1425658" cy="511661"/>
          </a:xfrm>
        </p:grpSpPr>
        <p:sp>
          <p:nvSpPr>
            <p:cNvPr id="143" name="Cloud 142"/>
            <p:cNvSpPr/>
            <p:nvPr/>
          </p:nvSpPr>
          <p:spPr>
            <a:xfrm>
              <a:off x="2654781" y="3406009"/>
              <a:ext cx="1425658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794315" y="3471210"/>
              <a:ext cx="1136483" cy="37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Now find total </a:t>
              </a:r>
              <a:r>
                <a:rPr lang="en-US" sz="1400" b="1" dirty="0">
                  <a:solidFill>
                    <a:srgbClr val="002060"/>
                  </a:solidFill>
                  <a:latin typeface="Bookman Old Style"/>
                </a:rPr>
                <a:t>of </a:t>
              </a:r>
              <a:r>
                <a:rPr lang="en-US" sz="1400" b="1" dirty="0" err="1" smtClean="0">
                  <a:solidFill>
                    <a:srgbClr val="002060"/>
                  </a:solidFill>
                  <a:latin typeface="Bookman Old Style"/>
                </a:rPr>
                <a:t>fx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grpSp>
        <p:nvGrpSpPr>
          <p:cNvPr id="145" name="Group 17"/>
          <p:cNvGrpSpPr/>
          <p:nvPr/>
        </p:nvGrpSpPr>
        <p:grpSpPr>
          <a:xfrm>
            <a:off x="5821025" y="607721"/>
            <a:ext cx="1732180" cy="718746"/>
            <a:chOff x="2758967" y="3413759"/>
            <a:chExt cx="1316573" cy="511661"/>
          </a:xfrm>
        </p:grpSpPr>
        <p:sp>
          <p:nvSpPr>
            <p:cNvPr id="146" name="Cloud 145"/>
            <p:cNvSpPr/>
            <p:nvPr/>
          </p:nvSpPr>
          <p:spPr>
            <a:xfrm>
              <a:off x="2758967" y="3413759"/>
              <a:ext cx="1316573" cy="511661"/>
            </a:xfrm>
            <a:prstGeom prst="cloud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886223" y="3473766"/>
              <a:ext cx="969213" cy="372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2060"/>
                  </a:solidFill>
                  <a:latin typeface="Bookman Old Style"/>
                </a:rPr>
                <a:t>Let us find Mean</a:t>
              </a:r>
              <a:endParaRPr lang="en-US" sz="1400" b="1" baseline="-25000" dirty="0">
                <a:solidFill>
                  <a:srgbClr val="002060"/>
                </a:solidFill>
                <a:latin typeface="Bookman Old Style"/>
              </a:endParaRPr>
            </a:p>
          </p:txBody>
        </p:sp>
      </p:grpSp>
      <p:cxnSp>
        <p:nvCxnSpPr>
          <p:cNvPr id="154" name="Straight Arrow Connector 153"/>
          <p:cNvCxnSpPr/>
          <p:nvPr/>
        </p:nvCxnSpPr>
        <p:spPr>
          <a:xfrm flipH="1" flipV="1">
            <a:off x="5372336" y="2016919"/>
            <a:ext cx="610673" cy="11362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864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>
                      <p:stCondLst>
                        <p:cond delay="indefinite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2" grpId="1" animBg="1"/>
      <p:bldP spid="153" grpId="0" animBg="1"/>
      <p:bldP spid="153" grpId="1" animBg="1"/>
      <p:bldP spid="151" grpId="0" animBg="1"/>
      <p:bldP spid="151" grpId="1" animBg="1"/>
      <p:bldP spid="150" grpId="0" animBg="1"/>
      <p:bldP spid="150" grpId="1" animBg="1"/>
      <p:bldP spid="148" grpId="0" animBg="1"/>
      <p:bldP spid="148" grpId="1" animBg="1"/>
      <p:bldP spid="2" grpId="0"/>
      <p:bldP spid="3" grpId="0"/>
      <p:bldP spid="4" grpId="0"/>
      <p:bldP spid="5" grpId="0"/>
      <p:bldP spid="6" grpId="0"/>
      <p:bldP spid="7" grpId="0"/>
      <p:bldP spid="10" grpId="0"/>
      <p:bldP spid="12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8" grpId="0"/>
      <p:bldP spid="83" grpId="0"/>
      <p:bldP spid="85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22" grpId="0"/>
      <p:bldP spid="124" grpId="0"/>
      <p:bldP spid="125" grpId="0"/>
      <p:bldP spid="127" grpId="0"/>
      <p:bldP spid="128" grpId="0"/>
      <p:bldP spid="129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0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270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ounded Rectangle 82"/>
          <p:cNvSpPr/>
          <p:nvPr/>
        </p:nvSpPr>
        <p:spPr>
          <a:xfrm>
            <a:off x="684860" y="3012756"/>
            <a:ext cx="2126125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44670" y="590550"/>
            <a:ext cx="3536009" cy="236316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5146634" y="329240"/>
            <a:ext cx="2305125" cy="236316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860469" y="332503"/>
            <a:ext cx="3265286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656756" y="588402"/>
            <a:ext cx="1788291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76698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 indent="-57150"/>
            <a:r>
              <a:rPr lang="en-US" sz="1600" b="1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        </a:t>
            </a:r>
            <a:r>
              <a:rPr lang="en-US" sz="1600" b="1" dirty="0" err="1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Q.The</a:t>
            </a:r>
            <a:r>
              <a:rPr lang="en-US" sz="1600" b="1" dirty="0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mean of eleven numbers is 47. If a number is added then the mean is increased by 2. Find the new number.</a:t>
            </a:r>
            <a:endParaRPr lang="en-US" sz="1600" b="1" dirty="0" smtClean="0">
              <a:solidFill>
                <a:srgbClr val="0000FF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2356" y="825202"/>
            <a:ext cx="685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Estrangelo Edessa" pitchFamily="66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59989" y="971550"/>
            <a:ext cx="1464216" cy="898938"/>
            <a:chOff x="3379533" y="1020089"/>
            <a:chExt cx="1464216" cy="944792"/>
          </a:xfrm>
        </p:grpSpPr>
        <p:sp>
          <p:nvSpPr>
            <p:cNvPr id="5" name="Cloud 4"/>
            <p:cNvSpPr/>
            <p:nvPr/>
          </p:nvSpPr>
          <p:spPr>
            <a:xfrm>
              <a:off x="3379533" y="1020089"/>
              <a:ext cx="1464216" cy="94479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3995" y="1173163"/>
              <a:ext cx="1325167" cy="549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019802" y="834313"/>
            <a:ext cx="1617405" cy="898938"/>
            <a:chOff x="3302939" y="1020089"/>
            <a:chExt cx="1617405" cy="944792"/>
          </a:xfrm>
        </p:grpSpPr>
        <p:sp>
          <p:nvSpPr>
            <p:cNvPr id="9" name="Cloud 8"/>
            <p:cNvSpPr/>
            <p:nvPr/>
          </p:nvSpPr>
          <p:spPr>
            <a:xfrm>
              <a:off x="3302939" y="1020089"/>
              <a:ext cx="1617405" cy="94479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69962" y="1173163"/>
              <a:ext cx="1493232" cy="549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s check what is given 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162200" y="840178"/>
            <a:ext cx="250661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Mean of eleven numbers</a:t>
            </a:r>
            <a:endParaRPr lang="en-US" sz="1500" i="1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33040" y="858840"/>
            <a:ext cx="3311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5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08388" y="840178"/>
            <a:ext cx="5334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47</a:t>
            </a:r>
            <a:endParaRPr lang="en-US" sz="15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086825" y="922552"/>
            <a:ext cx="1617405" cy="963782"/>
            <a:chOff x="3293414" y="1030616"/>
            <a:chExt cx="1617405" cy="963782"/>
          </a:xfrm>
        </p:grpSpPr>
        <p:sp>
          <p:nvSpPr>
            <p:cNvPr id="16" name="Cloud 15"/>
            <p:cNvSpPr/>
            <p:nvPr/>
          </p:nvSpPr>
          <p:spPr>
            <a:xfrm>
              <a:off x="3293414" y="1030616"/>
              <a:ext cx="1617405" cy="96378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02429" y="1137245"/>
              <a:ext cx="128453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for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8" name="Rounded Rectangle 17"/>
          <p:cNvSpPr/>
          <p:nvPr/>
        </p:nvSpPr>
        <p:spPr>
          <a:xfrm>
            <a:off x="4847817" y="1786414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27052" y="1981489"/>
            <a:ext cx="427056" cy="340519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4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02288" y="1968790"/>
            <a:ext cx="975344" cy="340519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4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98552" y="1909508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5899146" y="1885861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00452" y="1845183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896960" y="2189793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20159" y="2152458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04731" y="1134835"/>
            <a:ext cx="2284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Sum of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eleven numbers</a:t>
            </a:r>
            <a:endParaRPr lang="en-US" sz="1400" i="1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1427136" y="1410245"/>
            <a:ext cx="204511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09800" y="138366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1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29534" y="1229774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22207" y="1220443"/>
            <a:ext cx="4822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47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82080" y="1598558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312839" y="1607889"/>
            <a:ext cx="2348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Sum of eleven numbers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4" name="Curved Up Arrow 33"/>
          <p:cNvSpPr/>
          <p:nvPr/>
        </p:nvSpPr>
        <p:spPr>
          <a:xfrm rot="21218954">
            <a:off x="2402284" y="1550371"/>
            <a:ext cx="2127008" cy="36576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29607" y="1635090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38868" y="1634256"/>
            <a:ext cx="839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517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914286" y="163509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47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09058" y="1635090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×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3358" y="163509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1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10268" y="1631751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65114" y="1911220"/>
            <a:ext cx="4953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</a:rPr>
              <a:t>If a number is added then mean is increased by 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48388" y="2214853"/>
            <a:ext cx="1201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New mean</a:t>
            </a:r>
            <a:endParaRPr lang="en-US" sz="1400" i="1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40281" y="2252177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887636" y="2252177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47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671772" y="2261508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909796" y="2261508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49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00387" y="2245393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+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392542" y="2245393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2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819264" y="882190"/>
            <a:ext cx="2137201" cy="1033305"/>
            <a:chOff x="3195510" y="995855"/>
            <a:chExt cx="2137201" cy="1033305"/>
          </a:xfrm>
        </p:grpSpPr>
        <p:sp>
          <p:nvSpPr>
            <p:cNvPr id="52" name="Cloud 51"/>
            <p:cNvSpPr/>
            <p:nvPr/>
          </p:nvSpPr>
          <p:spPr>
            <a:xfrm>
              <a:off x="3195510" y="995855"/>
              <a:ext cx="2137063" cy="103330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293415" y="1137245"/>
              <a:ext cx="20392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is new mean, how many numbers are considere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999764" y="1615941"/>
            <a:ext cx="2314132" cy="1064615"/>
            <a:chOff x="3135550" y="980200"/>
            <a:chExt cx="2314132" cy="1064615"/>
          </a:xfrm>
        </p:grpSpPr>
        <p:sp>
          <p:nvSpPr>
            <p:cNvPr id="55" name="Cloud 54"/>
            <p:cNvSpPr/>
            <p:nvPr/>
          </p:nvSpPr>
          <p:spPr>
            <a:xfrm>
              <a:off x="3135550" y="980200"/>
              <a:ext cx="2314132" cy="106461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293415" y="1137245"/>
              <a:ext cx="20392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1 numbers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&amp; one new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</a:t>
              </a:r>
              <a:r>
                <a:rPr lang="en-US" sz="1400" dirty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2 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umbers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57" name="Rounded Rectangle 56"/>
          <p:cNvSpPr/>
          <p:nvPr/>
        </p:nvSpPr>
        <p:spPr>
          <a:xfrm>
            <a:off x="4892784" y="3471757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572019" y="3666832"/>
            <a:ext cx="427056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847255" y="3654133"/>
            <a:ext cx="975344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43519" y="3594851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5944113" y="3571204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645419" y="3530526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5941927" y="3875136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665126" y="3837801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20483" y="2504882"/>
            <a:ext cx="4259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Sum of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eleven numbers and a new number</a:t>
            </a:r>
            <a:endParaRPr lang="en-US" sz="1400" i="1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flipV="1">
            <a:off x="711546" y="2780015"/>
            <a:ext cx="38279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430757" y="2753239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2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647346" y="2635652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913097" y="2616796"/>
            <a:ext cx="4708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49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25148" y="2979599"/>
            <a:ext cx="4259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Sum of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eleven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numbers and a new number</a:t>
            </a:r>
            <a:endParaRPr lang="en-US" sz="1400" i="1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645440" y="2979599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892795" y="2979599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49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224891" y="2979599"/>
            <a:ext cx="266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×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391538" y="2979599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2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999586" y="2979599"/>
            <a:ext cx="839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588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770986" y="2979599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0" name="Curved Up Arrow 79"/>
          <p:cNvSpPr/>
          <p:nvPr/>
        </p:nvSpPr>
        <p:spPr>
          <a:xfrm rot="21218954">
            <a:off x="2642406" y="2904907"/>
            <a:ext cx="2444941" cy="36576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547612" y="3320651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2912710" y="3320651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The new number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4" name="Curved Up Arrow 83"/>
          <p:cNvSpPr/>
          <p:nvPr/>
        </p:nvSpPr>
        <p:spPr>
          <a:xfrm rot="11167173" flipH="1">
            <a:off x="2247586" y="2809944"/>
            <a:ext cx="3280103" cy="42119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365274" y="3315147"/>
            <a:ext cx="23798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Sum of eleven numbers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902262" y="3327694"/>
            <a:ext cx="8396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588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641912" y="3327694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733925" y="1637241"/>
            <a:ext cx="820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  517</a:t>
            </a:r>
            <a:endParaRPr lang="en-US" sz="1400" baseline="30000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350278" y="1630910"/>
            <a:ext cx="4146988" cy="257236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912358" y="3590471"/>
            <a:ext cx="4682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71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655763" y="358796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560479" y="3935572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2925579" y="3935572"/>
            <a:ext cx="23028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The new 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number is 71.</a:t>
            </a:r>
          </a:p>
        </p:txBody>
      </p:sp>
      <p:sp>
        <p:nvSpPr>
          <p:cNvPr id="94" name="Rectangle 93"/>
          <p:cNvSpPr/>
          <p:nvPr/>
        </p:nvSpPr>
        <p:spPr>
          <a:xfrm>
            <a:off x="2953692" y="3940060"/>
            <a:ext cx="2200765" cy="2922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white"/>
              </a:solidFill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5322079" y="1168746"/>
            <a:ext cx="2314132" cy="1064615"/>
            <a:chOff x="3135550" y="980200"/>
            <a:chExt cx="2314132" cy="1064615"/>
          </a:xfrm>
        </p:grpSpPr>
        <p:sp>
          <p:nvSpPr>
            <p:cNvPr id="96" name="Cloud 95"/>
            <p:cNvSpPr/>
            <p:nvPr/>
          </p:nvSpPr>
          <p:spPr>
            <a:xfrm>
              <a:off x="3135550" y="980200"/>
              <a:ext cx="2314132" cy="106461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293415" y="1137245"/>
              <a:ext cx="20392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ince 11 numbers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re present in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he sum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5205146" y="1159132"/>
            <a:ext cx="2314132" cy="1064615"/>
            <a:chOff x="3135550" y="980200"/>
            <a:chExt cx="2314132" cy="1064615"/>
          </a:xfrm>
        </p:grpSpPr>
        <p:sp>
          <p:nvSpPr>
            <p:cNvPr id="101" name="Cloud 100"/>
            <p:cNvSpPr/>
            <p:nvPr/>
          </p:nvSpPr>
          <p:spPr>
            <a:xfrm>
              <a:off x="3135550" y="980200"/>
              <a:ext cx="2314132" cy="106461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293415" y="1137245"/>
              <a:ext cx="20392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umber of observations is 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617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1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510"/>
                            </p:stCondLst>
                            <p:childTnLst>
                              <p:par>
                                <p:cTn id="2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500"/>
                            </p:stCondLst>
                            <p:childTnLst>
                              <p:par>
                                <p:cTn id="3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00"/>
                            </p:stCondLst>
                            <p:childTnLst>
                              <p:par>
                                <p:cTn id="3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500"/>
                            </p:stCondLst>
                            <p:childTnLst>
                              <p:par>
                                <p:cTn id="3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500"/>
                            </p:stCondLst>
                            <p:childTnLst>
                              <p:par>
                                <p:cTn id="4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500"/>
                            </p:stCondLst>
                            <p:childTnLst>
                              <p:par>
                                <p:cTn id="4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500" tmFilter="0, 0; .2, .5; .8, .5; 1, 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5" dur="250" autoRev="1" fill="hold"/>
                                        <p:tgtEl>
                                          <p:spTgt spid="8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185 L 0.06667 0.32602 " pathEditMode="relative" rAng="0" ptsTypes="AA">
                                      <p:cBhvr>
                                        <p:cTn id="46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16209"/>
                                    </p:animMotion>
                                  </p:childTnLst>
                                </p:cTn>
                              </p:par>
                              <p:par>
                                <p:cTn id="4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500"/>
                            </p:stCondLst>
                            <p:childTnLst>
                              <p:par>
                                <p:cTn id="4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42" grpId="0" animBg="1"/>
      <p:bldP spid="42" grpId="1" animBg="1"/>
      <p:bldP spid="41" grpId="0" animBg="1"/>
      <p:bldP spid="41" grpId="1" animBg="1"/>
      <p:bldP spid="11" grpId="0" animBg="1"/>
      <p:bldP spid="11" grpId="1" animBg="1"/>
      <p:bldP spid="7" grpId="0" animBg="1"/>
      <p:bldP spid="7" grpId="1" animBg="1"/>
      <p:bldP spid="2" grpId="0"/>
      <p:bldP spid="3" grpId="0"/>
      <p:bldP spid="12" grpId="0"/>
      <p:bldP spid="13" grpId="0"/>
      <p:bldP spid="14" grpId="0"/>
      <p:bldP spid="18" grpId="0" animBg="1"/>
      <p:bldP spid="18" grpId="1" animBg="1"/>
      <p:bldP spid="19" grpId="0"/>
      <p:bldP spid="19" grpId="1"/>
      <p:bldP spid="20" grpId="0"/>
      <p:bldP spid="20" grpId="1"/>
      <p:bldP spid="21" grpId="0"/>
      <p:bldP spid="21" grpId="1"/>
      <p:bldP spid="22" grpId="0" animBg="1"/>
      <p:bldP spid="22" grpId="1" animBg="1"/>
      <p:bldP spid="23" grpId="0"/>
      <p:bldP spid="23" grpId="1"/>
      <p:bldP spid="24" grpId="0" animBg="1"/>
      <p:bldP spid="24" grpId="1" animBg="1"/>
      <p:bldP spid="25" grpId="0"/>
      <p:bldP spid="25" grpId="1"/>
      <p:bldP spid="27" grpId="0"/>
      <p:bldP spid="29" grpId="0"/>
      <p:bldP spid="30" grpId="0"/>
      <p:bldP spid="31" grpId="0"/>
      <p:bldP spid="32" grpId="0"/>
      <p:bldP spid="33" grpId="0"/>
      <p:bldP spid="34" grpId="0" animBg="1"/>
      <p:bldP spid="34" grpId="1" animBg="1"/>
      <p:bldP spid="35" grpId="0"/>
      <p:bldP spid="36" grpId="0"/>
      <p:bldP spid="37" grpId="0"/>
      <p:bldP spid="38" grpId="0"/>
      <p:bldP spid="39" grpId="0"/>
      <p:bldP spid="40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7" grpId="0" animBg="1"/>
      <p:bldP spid="57" grpId="1" animBg="1"/>
      <p:bldP spid="58" grpId="0"/>
      <p:bldP spid="58" grpId="1"/>
      <p:bldP spid="59" grpId="0"/>
      <p:bldP spid="59" grpId="1"/>
      <p:bldP spid="60" grpId="0"/>
      <p:bldP spid="60" grpId="1"/>
      <p:bldP spid="61" grpId="0" animBg="1"/>
      <p:bldP spid="61" grpId="1" animBg="1"/>
      <p:bldP spid="62" grpId="0"/>
      <p:bldP spid="62" grpId="1"/>
      <p:bldP spid="63" grpId="0" animBg="1"/>
      <p:bldP spid="63" grpId="1" animBg="1"/>
      <p:bldP spid="64" grpId="0"/>
      <p:bldP spid="64" grpId="1"/>
      <p:bldP spid="66" grpId="0"/>
      <p:bldP spid="68" grpId="0"/>
      <p:bldP spid="69" grpId="0"/>
      <p:bldP spid="70" grpId="0"/>
      <p:bldP spid="71" grpId="0"/>
      <p:bldP spid="74" grpId="0"/>
      <p:bldP spid="75" grpId="0"/>
      <p:bldP spid="76" grpId="0"/>
      <p:bldP spid="77" grpId="0"/>
      <p:bldP spid="78" grpId="0"/>
      <p:bldP spid="79" grpId="0"/>
      <p:bldP spid="80" grpId="0" animBg="1"/>
      <p:bldP spid="80" grpId="1" animBg="1"/>
      <p:bldP spid="81" grpId="0"/>
      <p:bldP spid="82" grpId="0"/>
      <p:bldP spid="84" grpId="0" animBg="1"/>
      <p:bldP spid="84" grpId="1" animBg="1"/>
      <p:bldP spid="85" grpId="0"/>
      <p:bldP spid="85" grpId="1"/>
      <p:bldP spid="86" grpId="0"/>
      <p:bldP spid="87" grpId="0"/>
      <p:bldP spid="88" grpId="0"/>
      <p:bldP spid="88" grpId="1"/>
      <p:bldP spid="89" grpId="0" animBg="1"/>
      <p:bldP spid="89" grpId="1" animBg="1"/>
      <p:bldP spid="89" grpId="2" animBg="1"/>
      <p:bldP spid="90" grpId="0"/>
      <p:bldP spid="91" grpId="0"/>
      <p:bldP spid="92" grpId="0"/>
      <p:bldP spid="93" grpId="0"/>
      <p:bldP spid="9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ounded Rectangle 93"/>
          <p:cNvSpPr/>
          <p:nvPr/>
        </p:nvSpPr>
        <p:spPr>
          <a:xfrm>
            <a:off x="914780" y="3298633"/>
            <a:ext cx="2865696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552674" y="743764"/>
            <a:ext cx="780670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2083312" y="547667"/>
            <a:ext cx="5442942" cy="236316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866142" y="325588"/>
            <a:ext cx="4043811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69103" y="532531"/>
            <a:ext cx="952568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489341" y="761076"/>
            <a:ext cx="2508218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85750"/>
            <a:ext cx="731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 indent="-57150"/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             </a:t>
            </a:r>
            <a:r>
              <a:rPr lang="en-US" sz="1400" b="1" dirty="0" err="1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Q.The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 </a:t>
            </a:r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average of monthly salary of 20 employees in a company is 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Rs.7,650</a:t>
            </a:r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. If the manager’s salary is added, the average salary increases by </a:t>
            </a:r>
            <a:r>
              <a:rPr lang="en-US" sz="1400" b="1" dirty="0" smtClean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Rs.550 </a:t>
            </a:r>
            <a:r>
              <a:rPr lang="en-US" sz="1400" b="1" dirty="0">
                <a:solidFill>
                  <a:srgbClr val="0000FF"/>
                </a:solidFill>
                <a:latin typeface="Bookman Old Style" panose="02050604050505020204" pitchFamily="18" charset="0"/>
                <a:cs typeface="Estrangelo Edessa" pitchFamily="66" charset="0"/>
              </a:rPr>
              <a:t>per month. What is the manager’s monthly salary ?</a:t>
            </a:r>
            <a:endParaRPr lang="en-US" sz="1400" b="1" dirty="0" smtClean="0">
              <a:solidFill>
                <a:srgbClr val="0000FF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0468" y="1052755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Estrangelo Edessa" pitchFamily="66" charset="0"/>
              </a:rPr>
              <a:t>Sol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867402" y="903081"/>
            <a:ext cx="1617405" cy="898938"/>
            <a:chOff x="3302939" y="1020089"/>
            <a:chExt cx="1617405" cy="944792"/>
          </a:xfrm>
        </p:grpSpPr>
        <p:sp>
          <p:nvSpPr>
            <p:cNvPr id="5" name="Cloud 4"/>
            <p:cNvSpPr/>
            <p:nvPr/>
          </p:nvSpPr>
          <p:spPr>
            <a:xfrm>
              <a:off x="3302939" y="1020089"/>
              <a:ext cx="1617405" cy="94479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27112" y="1163152"/>
              <a:ext cx="1380640" cy="549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783396" y="971550"/>
            <a:ext cx="1617405" cy="898938"/>
            <a:chOff x="3302939" y="1020089"/>
            <a:chExt cx="1617405" cy="944792"/>
          </a:xfrm>
        </p:grpSpPr>
        <p:sp>
          <p:nvSpPr>
            <p:cNvPr id="9" name="Cloud 8"/>
            <p:cNvSpPr/>
            <p:nvPr/>
          </p:nvSpPr>
          <p:spPr>
            <a:xfrm>
              <a:off x="3302939" y="1020089"/>
              <a:ext cx="1617405" cy="94479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69962" y="1173163"/>
              <a:ext cx="1493232" cy="549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s check what is given 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27390" y="1675852"/>
            <a:ext cx="1716908" cy="944792"/>
            <a:chOff x="3215087" y="995992"/>
            <a:chExt cx="1716908" cy="992985"/>
          </a:xfrm>
        </p:grpSpPr>
        <p:sp>
          <p:nvSpPr>
            <p:cNvPr id="14" name="Cloud 13"/>
            <p:cNvSpPr/>
            <p:nvPr/>
          </p:nvSpPr>
          <p:spPr>
            <a:xfrm>
              <a:off x="3215087" y="995992"/>
              <a:ext cx="1716908" cy="99298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8304" y="1083065"/>
              <a:ext cx="1478448" cy="776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Average salary means 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an salary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999860" y="1052755"/>
            <a:ext cx="29625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Average salary of 20 employees</a:t>
            </a:r>
            <a:endParaRPr lang="en-US" sz="1400" i="1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14775" y="1052755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82097" y="1052755"/>
            <a:ext cx="6966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7650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6343652" y="839550"/>
            <a:ext cx="1617405" cy="963782"/>
            <a:chOff x="3293414" y="1030616"/>
            <a:chExt cx="1617405" cy="963782"/>
          </a:xfrm>
        </p:grpSpPr>
        <p:sp>
          <p:nvSpPr>
            <p:cNvPr id="20" name="Cloud 19"/>
            <p:cNvSpPr/>
            <p:nvPr/>
          </p:nvSpPr>
          <p:spPr>
            <a:xfrm>
              <a:off x="3293414" y="1030616"/>
              <a:ext cx="1617405" cy="96378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2429" y="1137245"/>
              <a:ext cx="128453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for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4961082" y="1735345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40317" y="1930420"/>
            <a:ext cx="427056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15553" y="1917721"/>
            <a:ext cx="975344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11817" y="1858439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012411" y="1834792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13717" y="1794114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96393" y="1351368"/>
            <a:ext cx="32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Sum of salaries of 20 employees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963967" y="1617448"/>
            <a:ext cx="2926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115593" y="1600197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20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010224" y="2138724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733424" y="2101389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914775" y="1446308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82097" y="1446308"/>
            <a:ext cx="6966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765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82405" y="1866901"/>
            <a:ext cx="31303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Sum of salaries of 20 employees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3875" y="1866901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932027" y="187642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57272" y="1876426"/>
            <a:ext cx="106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7650 × 2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221498" y="187642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475976" y="1876426"/>
            <a:ext cx="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5300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42" name="Curved Up Arrow 41"/>
          <p:cNvSpPr/>
          <p:nvPr/>
        </p:nvSpPr>
        <p:spPr>
          <a:xfrm rot="21218954">
            <a:off x="2290178" y="1765343"/>
            <a:ext cx="2127008" cy="36576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45022" y="2162176"/>
            <a:ext cx="52509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Average increased by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Rs.550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after adding manager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salary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568995" y="2457451"/>
            <a:ext cx="14410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New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average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21564" y="2499511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65859" y="2489986"/>
            <a:ext cx="1304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7650 + 55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16989" y="248998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709567" y="2489986"/>
            <a:ext cx="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820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10843" y="2456910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963795" y="3695701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643030" y="3890776"/>
            <a:ext cx="427056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918266" y="3878077"/>
            <a:ext cx="975344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714530" y="3818795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015124" y="3795148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716430" y="3754470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6012938" y="4099080"/>
            <a:ext cx="2446167" cy="245912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736137" y="4061745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5025601" y="885826"/>
            <a:ext cx="2137201" cy="1033305"/>
            <a:chOff x="3195510" y="995855"/>
            <a:chExt cx="2137201" cy="1033305"/>
          </a:xfrm>
        </p:grpSpPr>
        <p:sp>
          <p:nvSpPr>
            <p:cNvPr id="72" name="Cloud 71"/>
            <p:cNvSpPr/>
            <p:nvPr/>
          </p:nvSpPr>
          <p:spPr>
            <a:xfrm>
              <a:off x="3195510" y="995855"/>
              <a:ext cx="2137063" cy="103330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293415" y="1137245"/>
              <a:ext cx="20392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n this new average, how many employees are considere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5999764" y="1615941"/>
            <a:ext cx="2314132" cy="1064615"/>
            <a:chOff x="3135550" y="980200"/>
            <a:chExt cx="2314132" cy="1064615"/>
          </a:xfrm>
        </p:grpSpPr>
        <p:sp>
          <p:nvSpPr>
            <p:cNvPr id="75" name="Cloud 74"/>
            <p:cNvSpPr/>
            <p:nvPr/>
          </p:nvSpPr>
          <p:spPr>
            <a:xfrm>
              <a:off x="3135550" y="980200"/>
              <a:ext cx="2314132" cy="106461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293415" y="1137245"/>
              <a:ext cx="203929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20 employees &amp; one Manager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21 employees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864412" y="2730234"/>
            <a:ext cx="40538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Sum of salaries of 20 employees &amp; Manager 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919214" y="2996314"/>
            <a:ext cx="38279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2638425" y="2969538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21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855014" y="2851951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176749" y="2842426"/>
            <a:ext cx="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820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851092" y="3257551"/>
            <a:ext cx="4003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Sum of salaries of 20 employees &amp; Manager  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76250" y="3257551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850519" y="326707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5" name="Curved Up Arrow 84"/>
          <p:cNvSpPr/>
          <p:nvPr/>
        </p:nvSpPr>
        <p:spPr>
          <a:xfrm rot="21218954">
            <a:off x="2851799" y="3117084"/>
            <a:ext cx="2444941" cy="36576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167720" y="3267076"/>
            <a:ext cx="106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8200 × 2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131946" y="326707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386424" y="3267076"/>
            <a:ext cx="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7220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030922" y="3581401"/>
            <a:ext cx="1788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Salary of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Manager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2498421" y="3581401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850426" y="3609976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147540" y="3590926"/>
            <a:ext cx="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7220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3" name="Curved Up Arrow 92"/>
          <p:cNvSpPr/>
          <p:nvPr/>
        </p:nvSpPr>
        <p:spPr>
          <a:xfrm rot="11167173" flipH="1">
            <a:off x="2913827" y="3068989"/>
            <a:ext cx="3280103" cy="42119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926334" y="3569452"/>
            <a:ext cx="2150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 Sum of salaries </a:t>
            </a:r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of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  <a:sym typeface="Symbol"/>
            </a:endParaRPr>
          </a:p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  20employees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908626" y="1891665"/>
            <a:ext cx="5534171" cy="257236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272081" y="1876433"/>
            <a:ext cx="1146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–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  153000</a:t>
            </a:r>
            <a:endParaRPr lang="en-US" sz="1400" dirty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858138" y="3912857"/>
            <a:ext cx="331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=</a:t>
            </a:r>
            <a:endParaRPr lang="en-US" sz="1400" baseline="300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140609" y="3903526"/>
            <a:ext cx="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  <a:sym typeface="Symbol"/>
              </a:rPr>
              <a:t>1920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101973" y="4218606"/>
            <a:ext cx="41607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The managers monthly salary is </a:t>
            </a:r>
            <a:r>
              <a:rPr lang="en-US" sz="1400" b="1" dirty="0" smtClean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Rs.19200</a:t>
            </a:r>
            <a:r>
              <a:rPr lang="en-US" sz="1400" b="1" dirty="0">
                <a:solidFill>
                  <a:prstClr val="black"/>
                </a:solidFill>
                <a:latin typeface="Bookman Old Style" panose="02050604050505020204" pitchFamily="18" charset="0"/>
                <a:cs typeface="Estrangelo Edessa" pitchFamily="66" charset="0"/>
              </a:rPr>
              <a:t>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  <a:cs typeface="Estrangelo Edessa" pitchFamily="66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74245" y="4218606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ymbol" panose="05050102010706020507" pitchFamily="18" charset="2"/>
                <a:cs typeface="Estrangelo Edessa" pitchFamily="66" charset="0"/>
              </a:rPr>
              <a:t>\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1139998" y="4236064"/>
            <a:ext cx="4122752" cy="29031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1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00"/>
                            </p:stCondLst>
                            <p:childTnLst>
                              <p:par>
                                <p:cTn id="2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10"/>
                            </p:stCondLst>
                            <p:childTnLst>
                              <p:par>
                                <p:cTn id="2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500"/>
                            </p:stCondLst>
                            <p:childTnLst>
                              <p:par>
                                <p:cTn id="37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500"/>
                            </p:stCondLst>
                            <p:childTnLst>
                              <p:par>
                                <p:cTn id="4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 tmFilter="0, 0; .2, .5; .8, .5; 1, 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2" dur="250" autoRev="1" fill="hold"/>
                                        <p:tgtEl>
                                          <p:spTgt spid="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8642E-6 L 0.07395 0.33241 " pathEditMode="relative" rAng="0" ptsTypes="AA">
                                      <p:cBhvr>
                                        <p:cTn id="438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16605"/>
                                    </p:animMotion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500"/>
                            </p:stCondLst>
                            <p:childTnLst>
                              <p:par>
                                <p:cTn id="46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50" grpId="0" animBg="1"/>
      <p:bldP spid="50" grpId="1" animBg="1"/>
      <p:bldP spid="49" grpId="0" animBg="1"/>
      <p:bldP spid="49" grpId="1" animBg="1"/>
      <p:bldP spid="11" grpId="0" animBg="1"/>
      <p:bldP spid="11" grpId="1" animBg="1"/>
      <p:bldP spid="12" grpId="0" animBg="1"/>
      <p:bldP spid="12" grpId="1" animBg="1"/>
      <p:bldP spid="7" grpId="0" animBg="1"/>
      <p:bldP spid="7" grpId="1" animBg="1"/>
      <p:bldP spid="2" grpId="0"/>
      <p:bldP spid="3" grpId="0"/>
      <p:bldP spid="16" grpId="0"/>
      <p:bldP spid="17" grpId="0"/>
      <p:bldP spid="18" grpId="0"/>
      <p:bldP spid="27" grpId="0" animBg="1"/>
      <p:bldP spid="27" grpId="1" animBg="1"/>
      <p:bldP spid="28" grpId="0"/>
      <p:bldP spid="28" grpId="1"/>
      <p:bldP spid="29" grpId="0"/>
      <p:bldP spid="29" grpId="1"/>
      <p:bldP spid="32" grpId="0"/>
      <p:bldP spid="32" grpId="1"/>
      <p:bldP spid="35" grpId="0" animBg="1"/>
      <p:bldP spid="35" grpId="1" animBg="1"/>
      <p:bldP spid="34" grpId="0"/>
      <p:bldP spid="34" grpId="1"/>
      <p:bldP spid="36" grpId="0"/>
      <p:bldP spid="38" grpId="0"/>
      <p:bldP spid="39" grpId="0" animBg="1"/>
      <p:bldP spid="39" grpId="1" animBg="1"/>
      <p:bldP spid="33" grpId="0"/>
      <p:bldP spid="33" grpId="1"/>
      <p:bldP spid="40" grpId="0"/>
      <p:bldP spid="41" grpId="0"/>
      <p:bldP spid="43" grpId="0"/>
      <p:bldP spid="44" grpId="0"/>
      <p:bldP spid="45" grpId="0"/>
      <p:bldP spid="46" grpId="0"/>
      <p:bldP spid="47" grpId="0"/>
      <p:bldP spid="48" grpId="0"/>
      <p:bldP spid="42" grpId="0" animBg="1"/>
      <p:bldP spid="42" grpId="1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61" grpId="0" animBg="1"/>
      <p:bldP spid="61" grpId="1" animBg="1"/>
      <p:bldP spid="62" grpId="0"/>
      <p:bldP spid="62" grpId="1"/>
      <p:bldP spid="63" grpId="0"/>
      <p:bldP spid="63" grpId="1"/>
      <p:bldP spid="64" grpId="0"/>
      <p:bldP spid="64" grpId="1"/>
      <p:bldP spid="65" grpId="0" animBg="1"/>
      <p:bldP spid="65" grpId="1" animBg="1"/>
      <p:bldP spid="66" grpId="0"/>
      <p:bldP spid="66" grpId="1"/>
      <p:bldP spid="67" grpId="0" animBg="1"/>
      <p:bldP spid="67" grpId="1" animBg="1"/>
      <p:bldP spid="68" grpId="0"/>
      <p:bldP spid="68" grpId="1"/>
      <p:bldP spid="77" grpId="0"/>
      <p:bldP spid="79" grpId="0"/>
      <p:bldP spid="80" grpId="0"/>
      <p:bldP spid="81" grpId="0"/>
      <p:bldP spid="82" grpId="0"/>
      <p:bldP spid="83" grpId="0"/>
      <p:bldP spid="84" grpId="0"/>
      <p:bldP spid="85" grpId="0" animBg="1"/>
      <p:bldP spid="85" grpId="1" animBg="1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 animBg="1"/>
      <p:bldP spid="93" grpId="1" animBg="1"/>
      <p:bldP spid="95" grpId="0"/>
      <p:bldP spid="95" grpId="1"/>
      <p:bldP spid="96" grpId="0" animBg="1"/>
      <p:bldP spid="96" grpId="1" animBg="1"/>
      <p:bldP spid="96" grpId="2" animBg="1"/>
      <p:bldP spid="97" grpId="0"/>
      <p:bldP spid="97" grpId="1"/>
      <p:bldP spid="98" grpId="0"/>
      <p:bldP spid="99" grpId="0"/>
      <p:bldP spid="102" grpId="0"/>
      <p:bldP spid="103" grpId="0"/>
      <p:bldP spid="1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1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6641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743077" y="1064845"/>
            <a:ext cx="4952999" cy="306766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610473" y="409573"/>
            <a:ext cx="1273815" cy="499766"/>
            <a:chOff x="3292168" y="1107478"/>
            <a:chExt cx="1508585" cy="782039"/>
          </a:xfrm>
        </p:grpSpPr>
        <p:sp>
          <p:nvSpPr>
            <p:cNvPr id="14" name="Cloud 9"/>
            <p:cNvSpPr/>
            <p:nvPr/>
          </p:nvSpPr>
          <p:spPr>
            <a:xfrm>
              <a:off x="3292168" y="1107478"/>
              <a:ext cx="1508585" cy="782039"/>
            </a:xfrm>
            <a:prstGeom prst="roundRect">
              <a:avLst/>
            </a:prstGeom>
            <a:solidFill>
              <a:srgbClr val="680000"/>
            </a:solidFill>
            <a:ln>
              <a:solidFill>
                <a:schemeClr val="accent3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05986" y="1228651"/>
              <a:ext cx="1494248" cy="638826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MEDIAN</a:t>
              </a:r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pic>
        <p:nvPicPr>
          <p:cNvPr id="237286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960" y="1561606"/>
            <a:ext cx="373509" cy="781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414" y="1577717"/>
            <a:ext cx="372707" cy="765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306" y="1529400"/>
            <a:ext cx="401733" cy="813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262" y="1513043"/>
            <a:ext cx="430864" cy="830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707" y="1662840"/>
            <a:ext cx="370635" cy="680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174" y="1689387"/>
            <a:ext cx="364149" cy="653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363" y="1708614"/>
            <a:ext cx="353440" cy="634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639" y="1727276"/>
            <a:ext cx="343046" cy="61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220" y="1751610"/>
            <a:ext cx="336287" cy="59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1179529" y="634263"/>
            <a:ext cx="2269791" cy="966317"/>
            <a:chOff x="3404334" y="902111"/>
            <a:chExt cx="2269791" cy="966317"/>
          </a:xfrm>
        </p:grpSpPr>
        <p:sp>
          <p:nvSpPr>
            <p:cNvPr id="31" name="Cloud 30"/>
            <p:cNvSpPr/>
            <p:nvPr/>
          </p:nvSpPr>
          <p:spPr>
            <a:xfrm>
              <a:off x="3404334" y="902111"/>
              <a:ext cx="2269791" cy="966317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487303" y="974386"/>
              <a:ext cx="19700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Let us consider some students standing in queue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715000" y="1362256"/>
            <a:ext cx="2361954" cy="1214820"/>
            <a:chOff x="3287002" y="825359"/>
            <a:chExt cx="2361954" cy="1214820"/>
          </a:xfrm>
        </p:grpSpPr>
        <p:sp>
          <p:nvSpPr>
            <p:cNvPr id="34" name="Cloud 33"/>
            <p:cNvSpPr/>
            <p:nvPr/>
          </p:nvSpPr>
          <p:spPr>
            <a:xfrm>
              <a:off x="3287002" y="825359"/>
              <a:ext cx="2361954" cy="1214820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87303" y="974386"/>
              <a:ext cx="197009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ese students are standing as per ascending order of their height 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967890" y="2495551"/>
            <a:ext cx="1728310" cy="1214820"/>
            <a:chOff x="3449803" y="825359"/>
            <a:chExt cx="2067313" cy="1214820"/>
          </a:xfrm>
        </p:grpSpPr>
        <p:sp>
          <p:nvSpPr>
            <p:cNvPr id="37" name="Cloud 36"/>
            <p:cNvSpPr/>
            <p:nvPr/>
          </p:nvSpPr>
          <p:spPr>
            <a:xfrm>
              <a:off x="3449803" y="825359"/>
              <a:ext cx="2067313" cy="1214820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741521" y="1053959"/>
              <a:ext cx="146166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ow many students are there?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948334" y="2527449"/>
            <a:ext cx="423745" cy="522765"/>
            <a:chOff x="3913309" y="1332313"/>
            <a:chExt cx="316277" cy="522765"/>
          </a:xfrm>
        </p:grpSpPr>
        <p:sp>
          <p:nvSpPr>
            <p:cNvPr id="40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72998" y="1340192"/>
              <a:ext cx="177784" cy="514886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1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196756" y="2525843"/>
            <a:ext cx="423745" cy="514885"/>
            <a:chOff x="3913309" y="1329104"/>
            <a:chExt cx="316277" cy="514886"/>
          </a:xfrm>
        </p:grpSpPr>
        <p:sp>
          <p:nvSpPr>
            <p:cNvPr id="43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72998" y="1329104"/>
              <a:ext cx="177784" cy="514886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2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481641" y="2527447"/>
            <a:ext cx="423745" cy="530709"/>
            <a:chOff x="3913309" y="1332313"/>
            <a:chExt cx="316277" cy="530709"/>
          </a:xfrm>
        </p:grpSpPr>
        <p:sp>
          <p:nvSpPr>
            <p:cNvPr id="46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72998" y="1348136"/>
              <a:ext cx="177784" cy="514886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746478" y="2527448"/>
            <a:ext cx="423745" cy="518430"/>
            <a:chOff x="3913309" y="1332313"/>
            <a:chExt cx="316277" cy="518430"/>
          </a:xfrm>
        </p:grpSpPr>
        <p:sp>
          <p:nvSpPr>
            <p:cNvPr id="49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972998" y="1335857"/>
              <a:ext cx="177784" cy="514886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4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055808" y="2525653"/>
            <a:ext cx="423745" cy="523241"/>
            <a:chOff x="3913309" y="1332313"/>
            <a:chExt cx="316277" cy="523241"/>
          </a:xfrm>
        </p:grpSpPr>
        <p:sp>
          <p:nvSpPr>
            <p:cNvPr id="52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972998" y="1340192"/>
              <a:ext cx="177784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348865" y="2525653"/>
            <a:ext cx="423745" cy="523241"/>
            <a:chOff x="3913309" y="1332313"/>
            <a:chExt cx="316277" cy="523241"/>
          </a:xfrm>
        </p:grpSpPr>
        <p:sp>
          <p:nvSpPr>
            <p:cNvPr id="55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972998" y="1340192"/>
              <a:ext cx="177784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6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3667028" y="2525653"/>
            <a:ext cx="423745" cy="523241"/>
            <a:chOff x="3913309" y="1332313"/>
            <a:chExt cx="316277" cy="523241"/>
          </a:xfrm>
        </p:grpSpPr>
        <p:sp>
          <p:nvSpPr>
            <p:cNvPr id="58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972998" y="1340192"/>
              <a:ext cx="177784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7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956953" y="2525653"/>
            <a:ext cx="423745" cy="523241"/>
            <a:chOff x="3913309" y="1332313"/>
            <a:chExt cx="316277" cy="523241"/>
          </a:xfrm>
        </p:grpSpPr>
        <p:sp>
          <p:nvSpPr>
            <p:cNvPr id="61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972998" y="1340192"/>
              <a:ext cx="177784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8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295954" y="2525653"/>
            <a:ext cx="423745" cy="523241"/>
            <a:chOff x="3913309" y="1332313"/>
            <a:chExt cx="316277" cy="523241"/>
          </a:xfrm>
        </p:grpSpPr>
        <p:sp>
          <p:nvSpPr>
            <p:cNvPr id="64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972998" y="1340192"/>
              <a:ext cx="177784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9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528302" y="2497693"/>
            <a:ext cx="642543" cy="515362"/>
            <a:chOff x="3850914" y="1308293"/>
            <a:chExt cx="479586" cy="515362"/>
          </a:xfrm>
        </p:grpSpPr>
        <p:sp>
          <p:nvSpPr>
            <p:cNvPr id="67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850914" y="1308293"/>
              <a:ext cx="479586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10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849573" y="2497693"/>
            <a:ext cx="642543" cy="515362"/>
            <a:chOff x="3850914" y="1308293"/>
            <a:chExt cx="479586" cy="515362"/>
          </a:xfrm>
        </p:grpSpPr>
        <p:sp>
          <p:nvSpPr>
            <p:cNvPr id="70" name="Cloud 12"/>
            <p:cNvSpPr/>
            <p:nvPr/>
          </p:nvSpPr>
          <p:spPr>
            <a:xfrm>
              <a:off x="3913309" y="1332313"/>
              <a:ext cx="316277" cy="370790"/>
            </a:xfrm>
            <a:prstGeom prst="wedgeRoundRectCallout">
              <a:avLst>
                <a:gd name="adj1" fmla="val 61297"/>
                <a:gd name="adj2" fmla="val -106879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850914" y="1308293"/>
              <a:ext cx="479586" cy="51536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11</a:t>
              </a:r>
              <a:endPara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5672468" y="1729971"/>
            <a:ext cx="1564620" cy="928612"/>
            <a:chOff x="3547704" y="957830"/>
            <a:chExt cx="1871510" cy="928612"/>
          </a:xfrm>
        </p:grpSpPr>
        <p:sp>
          <p:nvSpPr>
            <p:cNvPr id="73" name="Cloud 72"/>
            <p:cNvSpPr/>
            <p:nvPr/>
          </p:nvSpPr>
          <p:spPr>
            <a:xfrm>
              <a:off x="3547704" y="957830"/>
              <a:ext cx="1871510" cy="928612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676662" y="1117757"/>
              <a:ext cx="15488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ere are 11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454842" y="2774425"/>
            <a:ext cx="2108877" cy="1078089"/>
            <a:chOff x="3298518" y="936257"/>
            <a:chExt cx="2522515" cy="1078089"/>
          </a:xfrm>
        </p:grpSpPr>
        <p:sp>
          <p:nvSpPr>
            <p:cNvPr id="82" name="Cloud 81"/>
            <p:cNvSpPr/>
            <p:nvPr/>
          </p:nvSpPr>
          <p:spPr>
            <a:xfrm>
              <a:off x="3298518" y="936257"/>
              <a:ext cx="2522515" cy="1078089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493764" y="1085858"/>
              <a:ext cx="204747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ence, height of 6</a:t>
              </a:r>
              <a:r>
                <a:rPr lang="en-US" sz="1400" b="1" baseline="30000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 student is taken as Median 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pic>
        <p:nvPicPr>
          <p:cNvPr id="85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102" y="1445202"/>
            <a:ext cx="375635" cy="897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6" name="Group 85"/>
          <p:cNvGrpSpPr/>
          <p:nvPr/>
        </p:nvGrpSpPr>
        <p:grpSpPr>
          <a:xfrm>
            <a:off x="1207742" y="663765"/>
            <a:ext cx="2269791" cy="956750"/>
            <a:chOff x="3404334" y="902111"/>
            <a:chExt cx="2269791" cy="966317"/>
          </a:xfrm>
        </p:grpSpPr>
        <p:sp>
          <p:nvSpPr>
            <p:cNvPr id="87" name="Cloud 86"/>
            <p:cNvSpPr/>
            <p:nvPr/>
          </p:nvSpPr>
          <p:spPr>
            <a:xfrm>
              <a:off x="3404334" y="902111"/>
              <a:ext cx="2269791" cy="966317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518734" y="1038184"/>
              <a:ext cx="2074640" cy="7460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Consider one more student is standing in the queue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967890" y="2487265"/>
            <a:ext cx="1728310" cy="1214820"/>
            <a:chOff x="3449803" y="825359"/>
            <a:chExt cx="2067313" cy="1214820"/>
          </a:xfrm>
        </p:grpSpPr>
        <p:sp>
          <p:nvSpPr>
            <p:cNvPr id="90" name="Cloud 89"/>
            <p:cNvSpPr/>
            <p:nvPr/>
          </p:nvSpPr>
          <p:spPr>
            <a:xfrm>
              <a:off x="3449803" y="825359"/>
              <a:ext cx="2067313" cy="1214820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741521" y="958262"/>
              <a:ext cx="146165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Now, how many students are there?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903418" y="1687202"/>
            <a:ext cx="1564620" cy="928612"/>
            <a:chOff x="3547704" y="957830"/>
            <a:chExt cx="1871510" cy="928612"/>
          </a:xfrm>
        </p:grpSpPr>
        <p:sp>
          <p:nvSpPr>
            <p:cNvPr id="93" name="Cloud 92"/>
            <p:cNvSpPr/>
            <p:nvPr/>
          </p:nvSpPr>
          <p:spPr>
            <a:xfrm>
              <a:off x="3547704" y="957830"/>
              <a:ext cx="1871510" cy="928612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76662" y="1117757"/>
              <a:ext cx="15488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ere are 12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95" name="Rounded Rectangle 94"/>
          <p:cNvSpPr/>
          <p:nvPr/>
        </p:nvSpPr>
        <p:spPr>
          <a:xfrm>
            <a:off x="3677057" y="1476193"/>
            <a:ext cx="640286" cy="1011073"/>
          </a:xfrm>
          <a:prstGeom prst="roundRect">
            <a:avLst>
              <a:gd name="adj" fmla="val 32237"/>
            </a:avLst>
          </a:prstGeom>
          <a:solidFill>
            <a:srgbClr val="FFFF00"/>
          </a:solidFill>
          <a:ln w="57150">
            <a:solidFill>
              <a:srgbClr val="0000FF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3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509" y="1617764"/>
            <a:ext cx="373928" cy="72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" name="Rounded Rectangle 76"/>
          <p:cNvSpPr/>
          <p:nvPr/>
        </p:nvSpPr>
        <p:spPr>
          <a:xfrm>
            <a:off x="3675841" y="1492355"/>
            <a:ext cx="341450" cy="1011073"/>
          </a:xfrm>
          <a:prstGeom prst="roundRect">
            <a:avLst>
              <a:gd name="adj" fmla="val 32237"/>
            </a:avLst>
          </a:prstGeom>
          <a:solidFill>
            <a:srgbClr val="FFFF00"/>
          </a:solidFill>
          <a:ln w="57150">
            <a:solidFill>
              <a:srgbClr val="0000FF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4" name="Picture 742" descr="C:\Users\ADMIN\Desktop\ASW\stick family_boy_specs-1-500x500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098" y="1638646"/>
            <a:ext cx="378936" cy="704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9" name="Group 98"/>
          <p:cNvGrpSpPr/>
          <p:nvPr/>
        </p:nvGrpSpPr>
        <p:grpSpPr>
          <a:xfrm>
            <a:off x="4645121" y="2777885"/>
            <a:ext cx="2194507" cy="1155859"/>
            <a:chOff x="3221867" y="929271"/>
            <a:chExt cx="2624941" cy="1155859"/>
          </a:xfrm>
        </p:grpSpPr>
        <p:sp>
          <p:nvSpPr>
            <p:cNvPr id="100" name="Cloud 99"/>
            <p:cNvSpPr/>
            <p:nvPr/>
          </p:nvSpPr>
          <p:spPr>
            <a:xfrm>
              <a:off x="3221867" y="929271"/>
              <a:ext cx="2624941" cy="1155859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404734" y="990161"/>
              <a:ext cx="21940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ence, mean height </a:t>
              </a:r>
              <a:r>
                <a:rPr lang="en-US" sz="1400" b="1" dirty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of 6</a:t>
              </a:r>
              <a:r>
                <a:rPr lang="en-US" sz="1400" b="1" baseline="30000" dirty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b="1" dirty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 and 7</a:t>
              </a:r>
              <a:r>
                <a:rPr lang="en-US" sz="1400" b="1" baseline="30000" dirty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b="1" dirty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 students </a:t>
              </a:r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is taken as Median 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576433" y="2805879"/>
            <a:ext cx="1891183" cy="1214820"/>
            <a:chOff x="3352967" y="825359"/>
            <a:chExt cx="2262122" cy="1214820"/>
          </a:xfrm>
        </p:grpSpPr>
        <p:sp>
          <p:nvSpPr>
            <p:cNvPr id="79" name="Cloud Callout 78"/>
            <p:cNvSpPr/>
            <p:nvPr/>
          </p:nvSpPr>
          <p:spPr>
            <a:xfrm>
              <a:off x="3352967" y="825359"/>
              <a:ext cx="2260990" cy="1214820"/>
            </a:xfrm>
            <a:prstGeom prst="cloudCallout">
              <a:avLst>
                <a:gd name="adj1" fmla="val 17417"/>
                <a:gd name="adj2" fmla="val -81913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419916" y="979528"/>
              <a:ext cx="219517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6</a:t>
              </a:r>
              <a:r>
                <a:rPr lang="en-US" sz="1400" b="1" baseline="30000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 student is standing at the half way point of the queue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463830" y="2812211"/>
            <a:ext cx="2283616" cy="1226968"/>
            <a:chOff x="3257611" y="787386"/>
            <a:chExt cx="2731523" cy="1226968"/>
          </a:xfrm>
        </p:grpSpPr>
        <p:sp>
          <p:nvSpPr>
            <p:cNvPr id="97" name="Cloud Callout 96"/>
            <p:cNvSpPr/>
            <p:nvPr/>
          </p:nvSpPr>
          <p:spPr>
            <a:xfrm>
              <a:off x="3257611" y="787386"/>
              <a:ext cx="2731523" cy="1226968"/>
            </a:xfrm>
            <a:prstGeom prst="cloudCallout">
              <a:avLst>
                <a:gd name="adj1" fmla="val 16044"/>
                <a:gd name="adj2" fmla="val -87052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419915" y="958262"/>
              <a:ext cx="252687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6</a:t>
              </a:r>
              <a:r>
                <a:rPr lang="en-US" sz="1400" b="1" baseline="30000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 and 7</a:t>
              </a:r>
              <a:r>
                <a:rPr lang="en-US" sz="1400" b="1" baseline="30000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 students are standing at the half way point of the queue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027431" y="331820"/>
            <a:ext cx="1723694" cy="1280008"/>
            <a:chOff x="3458736" y="937372"/>
            <a:chExt cx="1286552" cy="1280007"/>
          </a:xfrm>
        </p:grpSpPr>
        <p:sp>
          <p:nvSpPr>
            <p:cNvPr id="17" name="Cloud 12"/>
            <p:cNvSpPr/>
            <p:nvPr/>
          </p:nvSpPr>
          <p:spPr>
            <a:xfrm>
              <a:off x="3458736" y="937372"/>
              <a:ext cx="1286552" cy="1096874"/>
            </a:xfrm>
            <a:prstGeom prst="cloudCallout">
              <a:avLst>
                <a:gd name="adj1" fmla="val -58914"/>
                <a:gd name="adj2" fmla="val -26663"/>
              </a:avLst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16403" y="953570"/>
              <a:ext cx="1120316" cy="1263809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The halfway </a:t>
              </a:r>
              <a:r>
                <a: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point</a:t>
              </a: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66761" y="1884234"/>
            <a:ext cx="1660871" cy="1015609"/>
            <a:chOff x="3477418" y="924965"/>
            <a:chExt cx="1986647" cy="1015609"/>
          </a:xfrm>
        </p:grpSpPr>
        <p:sp>
          <p:nvSpPr>
            <p:cNvPr id="106" name="Cloud 105"/>
            <p:cNvSpPr/>
            <p:nvPr/>
          </p:nvSpPr>
          <p:spPr>
            <a:xfrm>
              <a:off x="3477418" y="924965"/>
              <a:ext cx="1986647" cy="1015609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741521" y="1053959"/>
              <a:ext cx="146165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ow to get this half way point?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483895" y="2814982"/>
            <a:ext cx="2157248" cy="847707"/>
            <a:chOff x="3396204" y="856433"/>
            <a:chExt cx="2580369" cy="964772"/>
          </a:xfrm>
        </p:grpSpPr>
        <p:sp>
          <p:nvSpPr>
            <p:cNvPr id="112" name="Cloud Callout 111"/>
            <p:cNvSpPr/>
            <p:nvPr/>
          </p:nvSpPr>
          <p:spPr>
            <a:xfrm>
              <a:off x="3396204" y="856433"/>
              <a:ext cx="2580369" cy="964772"/>
            </a:xfrm>
            <a:prstGeom prst="cloudCallout">
              <a:avLst>
                <a:gd name="adj1" fmla="val 60134"/>
                <a:gd name="adj2" fmla="val 2696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535690" y="1075225"/>
              <a:ext cx="1990077" cy="350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No. of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40569" y="2981298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64A2">
                    <a:lumMod val="50000"/>
                  </a:srgbClr>
                </a:solidFill>
              </a:rPr>
              <a:t>_______________</a:t>
            </a:r>
            <a:endParaRPr lang="en-US" dirty="0">
              <a:solidFill>
                <a:srgbClr val="8064A2">
                  <a:lumMod val="50000"/>
                </a:srgbClr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132286" y="299016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</a:rPr>
              <a:t>+</a:t>
            </a:r>
            <a:endParaRPr lang="en-US" sz="1600" b="1" dirty="0">
              <a:solidFill>
                <a:srgbClr val="8064A2">
                  <a:lumMod val="50000"/>
                </a:srgbClr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299198" y="301024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srgbClr val="8064A2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506229" y="3252372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8064A2">
                  <a:lumMod val="5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2719882" y="2670668"/>
            <a:ext cx="1463269" cy="1306408"/>
            <a:chOff x="3453886" y="1096108"/>
            <a:chExt cx="1092172" cy="1306408"/>
          </a:xfrm>
        </p:grpSpPr>
        <p:sp>
          <p:nvSpPr>
            <p:cNvPr id="119" name="Cloud 12"/>
            <p:cNvSpPr/>
            <p:nvPr/>
          </p:nvSpPr>
          <p:spPr>
            <a:xfrm>
              <a:off x="3610345" y="1096108"/>
              <a:ext cx="935713" cy="821935"/>
            </a:xfrm>
            <a:prstGeom prst="wedgeRectCallout">
              <a:avLst>
                <a:gd name="adj1" fmla="val 20725"/>
                <a:gd name="adj2" fmla="val -88851"/>
              </a:avLst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3453886" y="1138706"/>
              <a:ext cx="1044941" cy="1263810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u="sng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11 + 1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2</a:t>
              </a:r>
              <a:endPara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  <a:p>
              <a:pPr algn="ctr"/>
              <a:endPara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668106" y="1874755"/>
            <a:ext cx="1660871" cy="1015609"/>
            <a:chOff x="3477418" y="924965"/>
            <a:chExt cx="1986647" cy="1015609"/>
          </a:xfrm>
        </p:grpSpPr>
        <p:sp>
          <p:nvSpPr>
            <p:cNvPr id="122" name="Cloud 121"/>
            <p:cNvSpPr/>
            <p:nvPr/>
          </p:nvSpPr>
          <p:spPr>
            <a:xfrm>
              <a:off x="3477418" y="924965"/>
              <a:ext cx="1986647" cy="1015609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3639771" y="1043326"/>
              <a:ext cx="16136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ow to get these half way points?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523867" y="2828519"/>
            <a:ext cx="1908984" cy="847707"/>
            <a:chOff x="3396204" y="856433"/>
            <a:chExt cx="2283411" cy="964772"/>
          </a:xfrm>
        </p:grpSpPr>
        <p:sp>
          <p:nvSpPr>
            <p:cNvPr id="128" name="Cloud Callout 127"/>
            <p:cNvSpPr/>
            <p:nvPr/>
          </p:nvSpPr>
          <p:spPr>
            <a:xfrm>
              <a:off x="3396204" y="856433"/>
              <a:ext cx="2283411" cy="964772"/>
            </a:xfrm>
            <a:prstGeom prst="cloudCallout">
              <a:avLst>
                <a:gd name="adj1" fmla="val 60134"/>
                <a:gd name="adj2" fmla="val 2696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535690" y="1075225"/>
              <a:ext cx="1990077" cy="350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No. of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680541" y="299483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64A2">
                    <a:lumMod val="50000"/>
                  </a:srgbClr>
                </a:solidFill>
              </a:rPr>
              <a:t>____________</a:t>
            </a:r>
            <a:endParaRPr lang="en-US" dirty="0">
              <a:solidFill>
                <a:srgbClr val="8064A2">
                  <a:lumMod val="50000"/>
                </a:srgbClr>
              </a:solidFill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1323427" y="325527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8064A2">
                  <a:lumMod val="5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514997" y="2814982"/>
            <a:ext cx="2157248" cy="847707"/>
            <a:chOff x="3396204" y="856433"/>
            <a:chExt cx="2580369" cy="964772"/>
          </a:xfrm>
        </p:grpSpPr>
        <p:sp>
          <p:nvSpPr>
            <p:cNvPr id="135" name="Cloud Callout 134"/>
            <p:cNvSpPr/>
            <p:nvPr/>
          </p:nvSpPr>
          <p:spPr>
            <a:xfrm>
              <a:off x="3396204" y="856433"/>
              <a:ext cx="2580369" cy="964772"/>
            </a:xfrm>
            <a:prstGeom prst="cloudCallout">
              <a:avLst>
                <a:gd name="adj1" fmla="val 60134"/>
                <a:gd name="adj2" fmla="val 2696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3535691" y="1038921"/>
              <a:ext cx="1990077" cy="350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No. of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661038" y="2950689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64A2">
                    <a:lumMod val="50000"/>
                  </a:srgbClr>
                </a:solidFill>
              </a:rPr>
              <a:t>____________</a:t>
            </a:r>
            <a:endParaRPr lang="en-US" dirty="0">
              <a:solidFill>
                <a:srgbClr val="8064A2">
                  <a:lumMod val="50000"/>
                </a:srgbClr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152755" y="302206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</a:rPr>
              <a:t>+</a:t>
            </a:r>
            <a:endParaRPr lang="en-US" sz="1600" b="1" dirty="0">
              <a:solidFill>
                <a:srgbClr val="8064A2">
                  <a:lumMod val="50000"/>
                </a:srgbClr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319667" y="3042146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latin typeface="Bookman Old Style" pitchFamily="18" charset="0"/>
              </a:rPr>
              <a:t>1</a:t>
            </a:r>
            <a:endParaRPr lang="en-US" sz="1400" b="1" dirty="0">
              <a:solidFill>
                <a:srgbClr val="8064A2">
                  <a:lumMod val="50000"/>
                </a:srgbClr>
              </a:solidFill>
              <a:latin typeface="Bookman Old Style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377836" y="3220474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64A2">
                    <a:lumMod val="50000"/>
                  </a:srgbClr>
                </a:solidFill>
                <a:latin typeface="Bookman Old Style" pitchFamily="18" charset="0"/>
              </a:rPr>
              <a:t>2</a:t>
            </a:r>
            <a:endParaRPr lang="en-US" sz="1400" b="1" dirty="0">
              <a:solidFill>
                <a:srgbClr val="8064A2">
                  <a:lumMod val="50000"/>
                </a:srgbClr>
              </a:solidFill>
              <a:latin typeface="Bookman Old Style" pitchFamily="18" charset="0"/>
            </a:endParaRPr>
          </a:p>
        </p:txBody>
      </p:sp>
      <p:grpSp>
        <p:nvGrpSpPr>
          <p:cNvPr id="141" name="Group 140"/>
          <p:cNvGrpSpPr/>
          <p:nvPr/>
        </p:nvGrpSpPr>
        <p:grpSpPr>
          <a:xfrm>
            <a:off x="3830323" y="2689040"/>
            <a:ext cx="1319647" cy="1292302"/>
            <a:chOff x="3514057" y="1096108"/>
            <a:chExt cx="984978" cy="1292303"/>
          </a:xfrm>
        </p:grpSpPr>
        <p:sp>
          <p:nvSpPr>
            <p:cNvPr id="142" name="Cloud 12"/>
            <p:cNvSpPr/>
            <p:nvPr/>
          </p:nvSpPr>
          <p:spPr>
            <a:xfrm>
              <a:off x="3610345" y="1096108"/>
              <a:ext cx="888690" cy="821935"/>
            </a:xfrm>
            <a:prstGeom prst="wedgeRectCallout">
              <a:avLst>
                <a:gd name="adj1" fmla="val -31284"/>
                <a:gd name="adj2" fmla="val -90145"/>
              </a:avLst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514057" y="1124601"/>
              <a:ext cx="547276" cy="1263810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u="sng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12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2</a:t>
              </a:r>
              <a:endPara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  <a:p>
              <a:pPr algn="ctr"/>
              <a:endPara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4302385" y="2901880"/>
            <a:ext cx="301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+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4474171" y="2901880"/>
            <a:ext cx="333746" cy="3382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1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5562602" y="1382894"/>
            <a:ext cx="332021" cy="1011073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686928" y="2901724"/>
            <a:ext cx="312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3857342" y="289624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6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3041427" y="2691993"/>
            <a:ext cx="894261" cy="1296466"/>
            <a:chOff x="3514055" y="1096108"/>
            <a:chExt cx="667472" cy="1296467"/>
          </a:xfrm>
        </p:grpSpPr>
        <p:sp>
          <p:nvSpPr>
            <p:cNvPr id="150" name="Cloud 12"/>
            <p:cNvSpPr/>
            <p:nvPr/>
          </p:nvSpPr>
          <p:spPr>
            <a:xfrm>
              <a:off x="3610345" y="1096108"/>
              <a:ext cx="571182" cy="821935"/>
            </a:xfrm>
            <a:prstGeom prst="wedgeRectCallout">
              <a:avLst>
                <a:gd name="adj1" fmla="val 34065"/>
                <a:gd name="adj2" fmla="val -87557"/>
              </a:avLst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514055" y="1128765"/>
              <a:ext cx="547278" cy="1263810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u="sng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12 </a:t>
              </a:r>
            </a:p>
            <a:p>
              <a:pPr algn="ctr"/>
              <a:r>
                <a: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2</a:t>
              </a:r>
              <a:endPara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  <a:p>
              <a:pPr algn="ctr"/>
              <a:endPara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sp>
        <p:nvSpPr>
          <p:cNvPr id="152" name="TextBox 151"/>
          <p:cNvSpPr txBox="1"/>
          <p:nvPr/>
        </p:nvSpPr>
        <p:spPr>
          <a:xfrm>
            <a:off x="3493553" y="2932748"/>
            <a:ext cx="312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3663967" y="2927264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6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4682107" y="2912484"/>
            <a:ext cx="312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4852521" y="2907000"/>
            <a:ext cx="333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7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156" name="Cloud 12"/>
          <p:cNvSpPr/>
          <p:nvPr/>
        </p:nvSpPr>
        <p:spPr>
          <a:xfrm>
            <a:off x="4767423" y="1791979"/>
            <a:ext cx="3714421" cy="711448"/>
          </a:xfrm>
          <a:prstGeom prst="wedgeRoundRectCallout">
            <a:avLst>
              <a:gd name="adj1" fmla="val -23413"/>
              <a:gd name="adj2" fmla="val 100124"/>
              <a:gd name="adj3" fmla="val 16667"/>
            </a:avLst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Ht. of 6</a:t>
            </a:r>
            <a:r>
              <a:rPr lang="en-US" sz="1400" b="1" u="sng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th</a:t>
            </a:r>
            <a:r>
              <a:rPr lang="en-US" sz="1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 student + Ht. of 7</a:t>
            </a:r>
            <a:r>
              <a:rPr lang="en-US" sz="1400" b="1" u="sng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th</a:t>
            </a:r>
            <a:r>
              <a:rPr lang="en-US" sz="1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 </a:t>
            </a:r>
            <a:r>
              <a:rPr lang="en-US" sz="1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udent</a:t>
            </a:r>
          </a:p>
          <a:p>
            <a:pPr algn="ctr"/>
            <a:r>
              <a:rPr lang="en-US" sz="1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2</a:t>
            </a:r>
            <a:r>
              <a:rPr lang="en-US" sz="1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 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6119035" y="980093"/>
            <a:ext cx="1488682" cy="883543"/>
            <a:chOff x="3547704" y="957830"/>
            <a:chExt cx="1871510" cy="928612"/>
          </a:xfrm>
        </p:grpSpPr>
        <p:sp>
          <p:nvSpPr>
            <p:cNvPr id="158" name="Cloud 157"/>
            <p:cNvSpPr/>
            <p:nvPr/>
          </p:nvSpPr>
          <p:spPr>
            <a:xfrm>
              <a:off x="3547704" y="957830"/>
              <a:ext cx="1871510" cy="928612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3735747" y="1022757"/>
              <a:ext cx="1459091" cy="7756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Odd number of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6116011" y="983249"/>
            <a:ext cx="1488682" cy="883543"/>
            <a:chOff x="3547704" y="957830"/>
            <a:chExt cx="1871510" cy="928612"/>
          </a:xfrm>
        </p:grpSpPr>
        <p:sp>
          <p:nvSpPr>
            <p:cNvPr id="161" name="Cloud 160"/>
            <p:cNvSpPr/>
            <p:nvPr/>
          </p:nvSpPr>
          <p:spPr>
            <a:xfrm>
              <a:off x="3547704" y="957830"/>
              <a:ext cx="1871510" cy="928612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3735747" y="1022757"/>
              <a:ext cx="1459091" cy="776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Even  number of student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370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5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50"/>
                                        <p:tgtEl>
                                          <p:spTgt spid="2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50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1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"/>
                            </p:stCondLst>
                            <p:childTnLst>
                              <p:par>
                                <p:cTn id="3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500"/>
                            </p:stCondLst>
                            <p:childTnLst>
                              <p:par>
                                <p:cTn id="4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7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750"/>
                            </p:stCondLst>
                            <p:childTnLst>
                              <p:par>
                                <p:cTn id="4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5" grpId="0" animBg="1"/>
      <p:bldP spid="77" grpId="0" animBg="1"/>
      <p:bldP spid="77" grpId="1" animBg="1"/>
      <p:bldP spid="3" grpId="0"/>
      <p:bldP spid="3" grpId="1"/>
      <p:bldP spid="115" grpId="0"/>
      <p:bldP spid="115" grpId="1"/>
      <p:bldP spid="116" grpId="0"/>
      <p:bldP spid="116" grpId="1"/>
      <p:bldP spid="117" grpId="0"/>
      <p:bldP spid="117" grpId="1"/>
      <p:bldP spid="130" grpId="0"/>
      <p:bldP spid="130" grpId="1"/>
      <p:bldP spid="133" grpId="0"/>
      <p:bldP spid="133" grpId="1"/>
      <p:bldP spid="137" grpId="0"/>
      <p:bldP spid="138" grpId="0"/>
      <p:bldP spid="139" grpId="0"/>
      <p:bldP spid="140" grpId="0"/>
      <p:bldP spid="144" grpId="0"/>
      <p:bldP spid="145" grpId="0"/>
      <p:bldP spid="146" grpId="0" animBg="1"/>
      <p:bldP spid="146" grpId="1" animBg="1"/>
      <p:bldP spid="147" grpId="0"/>
      <p:bldP spid="147" grpId="1"/>
      <p:bldP spid="148" grpId="0"/>
      <p:bldP spid="148" grpId="1"/>
      <p:bldP spid="152" grpId="0"/>
      <p:bldP spid="153" grpId="0"/>
      <p:bldP spid="154" grpId="0"/>
      <p:bldP spid="155" grpId="0"/>
      <p:bldP spid="156" grpId="0" animBg="1"/>
      <p:bldP spid="15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610473" y="409573"/>
            <a:ext cx="1273815" cy="499766"/>
            <a:chOff x="3292168" y="1107478"/>
            <a:chExt cx="1508585" cy="782039"/>
          </a:xfrm>
        </p:grpSpPr>
        <p:sp>
          <p:nvSpPr>
            <p:cNvPr id="3" name="Cloud 9"/>
            <p:cNvSpPr/>
            <p:nvPr/>
          </p:nvSpPr>
          <p:spPr>
            <a:xfrm>
              <a:off x="3292168" y="1107478"/>
              <a:ext cx="1508585" cy="78203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305986" y="1228651"/>
              <a:ext cx="1494248" cy="638826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MEDIAN</a:t>
              </a:r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sp>
        <p:nvSpPr>
          <p:cNvPr id="5" name="Rounded Rectangle 4"/>
          <p:cNvSpPr/>
          <p:nvPr/>
        </p:nvSpPr>
        <p:spPr>
          <a:xfrm>
            <a:off x="1743077" y="1064844"/>
            <a:ext cx="4952999" cy="3411906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62523" y="1146094"/>
            <a:ext cx="2781880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8670" y="1519121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R"/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or descending order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8670" y="2094856"/>
            <a:ext cx="471487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03078" y="2407282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odd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         Median =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37978"/>
              </p:ext>
            </p:extLst>
          </p:nvPr>
        </p:nvGraphicFramePr>
        <p:xfrm>
          <a:off x="3898746" y="2670986"/>
          <a:ext cx="1338262" cy="59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3" imgW="939600" imgH="355320" progId="Equation.DSMT4">
                  <p:embed/>
                </p:oleObj>
              </mc:Choice>
              <mc:Fallback>
                <p:oleObj name="Equation" r:id="rId3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746" y="2670986"/>
                        <a:ext cx="1338262" cy="5995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46767" y="3089191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If N is even then,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Median =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26949"/>
              </p:ext>
            </p:extLst>
          </p:nvPr>
        </p:nvGraphicFramePr>
        <p:xfrm>
          <a:off x="3433433" y="3487737"/>
          <a:ext cx="307588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5" imgW="1904760" imgH="355320" progId="Equation.DSMT4">
                  <p:embed/>
                </p:oleObj>
              </mc:Choice>
              <mc:Fallback>
                <p:oleObj name="Equation" r:id="rId5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433" y="3487737"/>
                        <a:ext cx="3075882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74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249956" y="4275446"/>
            <a:ext cx="14478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8886" y="256723"/>
            <a:ext cx="6987208" cy="7848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)    The marks of a class test are given below:</a:t>
            </a: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, 26, 17, 12, 14, 19, 27, 26, 21, 16, 15. Find the median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047751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1047752"/>
            <a:ext cx="33147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Given data in ascending order: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7548" y="104775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45600" y="104775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3592" y="104775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5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91644" y="104775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6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22948" y="104775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41000" y="104775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9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8992" y="104775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1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87044" y="104775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6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48164" y="104775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6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76156" y="1047752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7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43000" y="1428751"/>
            <a:ext cx="3730592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number of observations (N)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38644" y="1437286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9200" y="1809750"/>
            <a:ext cx="3429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 N  is odd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92200" y="2248586"/>
            <a:ext cx="1143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=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64193"/>
              </p:ext>
            </p:extLst>
          </p:nvPr>
        </p:nvGraphicFramePr>
        <p:xfrm>
          <a:off x="2136777" y="2114551"/>
          <a:ext cx="1438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4" imgW="838080" imgH="355320" progId="Equation.DSMT4">
                  <p:embed/>
                </p:oleObj>
              </mc:Choice>
              <mc:Fallback>
                <p:oleObj name="Equation" r:id="rId4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7" y="2114551"/>
                        <a:ext cx="1438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15021"/>
              </p:ext>
            </p:extLst>
          </p:nvPr>
        </p:nvGraphicFramePr>
        <p:xfrm>
          <a:off x="1885014" y="2705903"/>
          <a:ext cx="1843700" cy="60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6" imgW="1028520" imgH="355320" progId="Equation.DSMT4">
                  <p:embed/>
                </p:oleObj>
              </mc:Choice>
              <mc:Fallback>
                <p:oleObj name="Equation" r:id="rId6" imgW="1028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14" y="2705903"/>
                        <a:ext cx="1843700" cy="603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42947"/>
              </p:ext>
            </p:extLst>
          </p:nvPr>
        </p:nvGraphicFramePr>
        <p:xfrm>
          <a:off x="1895007" y="3271380"/>
          <a:ext cx="146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8" imgW="850680" imgH="355320" progId="Equation.DSMT4">
                  <p:embed/>
                </p:oleObj>
              </mc:Choice>
              <mc:Fallback>
                <p:oleObj name="Equation" r:id="rId8" imgW="850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007" y="3271380"/>
                        <a:ext cx="146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30701"/>
              </p:ext>
            </p:extLst>
          </p:nvPr>
        </p:nvGraphicFramePr>
        <p:xfrm>
          <a:off x="1895516" y="3894844"/>
          <a:ext cx="1202626" cy="24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0" imgW="672840" imgH="139680" progId="Equation.DSMT4">
                  <p:embed/>
                </p:oleObj>
              </mc:Choice>
              <mc:Fallback>
                <p:oleObj name="Equation" r:id="rId10" imgW="6728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516" y="3894844"/>
                        <a:ext cx="1202626" cy="249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37837"/>
              </p:ext>
            </p:extLst>
          </p:nvPr>
        </p:nvGraphicFramePr>
        <p:xfrm>
          <a:off x="2097324" y="4346141"/>
          <a:ext cx="591400" cy="24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2" imgW="330120" imgH="139680" progId="Equation.DSMT4">
                  <p:embed/>
                </p:oleObj>
              </mc:Choice>
              <mc:Fallback>
                <p:oleObj name="Equation" r:id="rId12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24" y="4346141"/>
                        <a:ext cx="591400" cy="249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08712" y="4301950"/>
            <a:ext cx="1447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04148" y="1047751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839426" y="1372739"/>
            <a:ext cx="1804487" cy="1023074"/>
            <a:chOff x="3199873" y="1035474"/>
            <a:chExt cx="1804487" cy="1023074"/>
          </a:xfrm>
        </p:grpSpPr>
        <p:sp>
          <p:nvSpPr>
            <p:cNvPr id="28" name="Cloud 27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55888" y="1287090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do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994003" y="1361853"/>
            <a:ext cx="1804487" cy="1023074"/>
            <a:chOff x="3199873" y="1035474"/>
            <a:chExt cx="1804487" cy="1023074"/>
          </a:xfrm>
        </p:grpSpPr>
        <p:sp>
          <p:nvSpPr>
            <p:cNvPr id="31" name="Cloud 30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620157" y="710615"/>
            <a:ext cx="108326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dian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500069" y="1376029"/>
            <a:ext cx="1352177" cy="838456"/>
            <a:chOff x="3426028" y="1068408"/>
            <a:chExt cx="1352177" cy="838456"/>
          </a:xfrm>
        </p:grpSpPr>
        <p:sp>
          <p:nvSpPr>
            <p:cNvPr id="35" name="Cloud 34"/>
            <p:cNvSpPr/>
            <p:nvPr/>
          </p:nvSpPr>
          <p:spPr>
            <a:xfrm>
              <a:off x="3426028" y="1068408"/>
              <a:ext cx="1352177" cy="838456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02692" y="1308356"/>
              <a:ext cx="982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dian 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561858" y="760150"/>
            <a:ext cx="4188458" cy="230565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286788" y="1184197"/>
            <a:ext cx="2137063" cy="1064615"/>
            <a:chOff x="3069210" y="1110946"/>
            <a:chExt cx="2137063" cy="1064615"/>
          </a:xfrm>
        </p:grpSpPr>
        <p:sp>
          <p:nvSpPr>
            <p:cNvPr id="39" name="Cloud 38"/>
            <p:cNvSpPr/>
            <p:nvPr/>
          </p:nvSpPr>
          <p:spPr>
            <a:xfrm>
              <a:off x="3069210" y="1110946"/>
              <a:ext cx="2137063" cy="106461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190880" y="1227170"/>
              <a:ext cx="185982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class test marks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891739" y="1962308"/>
            <a:ext cx="2053675" cy="830154"/>
            <a:chOff x="3110904" y="1180165"/>
            <a:chExt cx="2053675" cy="926176"/>
          </a:xfrm>
        </p:grpSpPr>
        <p:sp>
          <p:nvSpPr>
            <p:cNvPr id="42" name="Cloud 41"/>
            <p:cNvSpPr/>
            <p:nvPr/>
          </p:nvSpPr>
          <p:spPr>
            <a:xfrm>
              <a:off x="3110904" y="1180165"/>
              <a:ext cx="2053675" cy="926176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36013" y="1409021"/>
              <a:ext cx="1769562" cy="583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lowest to high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421146" y="490150"/>
            <a:ext cx="234056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arks of a class test</a:t>
            </a:r>
            <a:endParaRPr lang="en-US" sz="1400" b="1" u="sng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910792" y="2792716"/>
            <a:ext cx="4688357" cy="115063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39590" y="2788900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918099" y="3132461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950221" y="3133553"/>
            <a:ext cx="471487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969262" y="3048447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odd then, 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         Median = 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60940"/>
              </p:ext>
            </p:extLst>
          </p:nvPr>
        </p:nvGraphicFramePr>
        <p:xfrm>
          <a:off x="5914648" y="3301264"/>
          <a:ext cx="1338262" cy="59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4" imgW="939600" imgH="355320" progId="Equation.DSMT4">
                  <p:embed/>
                </p:oleObj>
              </mc:Choice>
              <mc:Fallback>
                <p:oleObj name="Equation" r:id="rId14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648" y="3301264"/>
                        <a:ext cx="1338262" cy="5995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3279282" y="3459937"/>
            <a:ext cx="1896535" cy="935438"/>
            <a:chOff x="3157575" y="1133002"/>
            <a:chExt cx="1896535" cy="935438"/>
          </a:xfrm>
        </p:grpSpPr>
        <p:sp>
          <p:nvSpPr>
            <p:cNvPr id="63" name="Cloud 62"/>
            <p:cNvSpPr/>
            <p:nvPr/>
          </p:nvSpPr>
          <p:spPr>
            <a:xfrm>
              <a:off x="3157575" y="1133002"/>
              <a:ext cx="1896535" cy="935438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319814" y="1354766"/>
              <a:ext cx="16019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dian is value of 6</a:t>
              </a:r>
              <a:r>
                <a:rPr lang="en-US" sz="1400" baseline="30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h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te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5" name="Rounded Rectangle 64"/>
          <p:cNvSpPr/>
          <p:nvPr/>
        </p:nvSpPr>
        <p:spPr>
          <a:xfrm>
            <a:off x="5870842" y="1040837"/>
            <a:ext cx="352447" cy="32462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941260" y="355587"/>
            <a:ext cx="925082" cy="795732"/>
            <a:chOff x="4086196" y="1462627"/>
            <a:chExt cx="690467" cy="795732"/>
          </a:xfrm>
        </p:grpSpPr>
        <p:sp>
          <p:nvSpPr>
            <p:cNvPr id="67" name="Cloud 12"/>
            <p:cNvSpPr/>
            <p:nvPr/>
          </p:nvSpPr>
          <p:spPr>
            <a:xfrm>
              <a:off x="4189049" y="1531365"/>
              <a:ext cx="474201" cy="522944"/>
            </a:xfrm>
            <a:prstGeom prst="wedgeRoundRectCallout">
              <a:avLst>
                <a:gd name="adj1" fmla="val -48432"/>
                <a:gd name="adj2" fmla="val 82123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086196" y="1462627"/>
              <a:ext cx="690467" cy="795732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6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620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4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7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4" grpId="0"/>
      <p:bldP spid="26" grpId="0"/>
      <p:bldP spid="33" grpId="0"/>
      <p:bldP spid="37" grpId="0" animBg="1"/>
      <p:bldP spid="37" grpId="1" animBg="1"/>
      <p:bldP spid="37" grpId="2" animBg="1"/>
      <p:bldP spid="44" grpId="0"/>
      <p:bldP spid="53" grpId="0" animBg="1"/>
      <p:bldP spid="53" grpId="1" animBg="1"/>
      <p:bldP spid="54" grpId="0"/>
      <p:bldP spid="54" grpId="1"/>
      <p:bldP spid="55" grpId="0" build="allAtOnce"/>
      <p:bldP spid="56" grpId="0"/>
      <p:bldP spid="56" grpId="1"/>
      <p:bldP spid="60" grpId="0" build="allAtOnce"/>
      <p:bldP spid="65" grpId="0" animBg="1"/>
      <p:bldP spid="6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78063" y="2128118"/>
            <a:ext cx="809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Print" pitchFamily="2" charset="0"/>
              </a:rPr>
              <a:t>Mean</a:t>
            </a:r>
            <a:endParaRPr lang="en-US" b="1" dirty="0">
              <a:solidFill>
                <a:srgbClr val="FF0000"/>
              </a:solidFill>
              <a:latin typeface="Segoe Print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951" y="2128118"/>
            <a:ext cx="1027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Print" pitchFamily="2" charset="0"/>
              </a:rPr>
              <a:t>Median</a:t>
            </a:r>
            <a:endParaRPr lang="en-US" b="1" dirty="0">
              <a:solidFill>
                <a:srgbClr val="FF0000"/>
              </a:solidFill>
              <a:latin typeface="Segoe Print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95992" y="2128118"/>
            <a:ext cx="805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egoe Print" pitchFamily="2" charset="0"/>
              </a:rPr>
              <a:t>Mode</a:t>
            </a:r>
            <a:endParaRPr lang="en-US" b="1" dirty="0">
              <a:solidFill>
                <a:srgbClr val="FF0000"/>
              </a:solidFill>
              <a:latin typeface="Segoe Print" pitchFamily="2" charset="0"/>
            </a:endParaRPr>
          </a:p>
        </p:txBody>
      </p:sp>
      <p:pic>
        <p:nvPicPr>
          <p:cNvPr id="260100" name="Picture 4" descr="https://encrypted-tbn2.gstatic.com/images?q=tbn:ANd9GcT4Kk4TmYGiZ_hKazOiy-GTHJz_RRNLHqLF7zOUoI1f_hOOyFg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0500"/>
                    </a14:imgEffect>
                    <a14:imgEffect>
                      <a14:saturation sat="95000"/>
                    </a14:imgEffect>
                    <a14:imgEffect>
                      <a14:brightnessContrast bright="32000" contrast="3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8404" y="354000"/>
            <a:ext cx="1981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475554" y="1561437"/>
            <a:ext cx="5715000" cy="519247"/>
            <a:chOff x="1751806" y="1447800"/>
            <a:chExt cx="6020594" cy="722811"/>
          </a:xfrm>
        </p:grpSpPr>
        <p:cxnSp>
          <p:nvCxnSpPr>
            <p:cNvPr id="13" name="Straight Connector 12"/>
            <p:cNvCxnSpPr/>
            <p:nvPr/>
          </p:nvCxnSpPr>
          <p:spPr>
            <a:xfrm rot="5400000">
              <a:off x="4542674" y="16002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52600" y="1776548"/>
              <a:ext cx="6019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1562100" y="1967048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4505367" y="1979317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7569631" y="1966254"/>
              <a:ext cx="381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708211" y="2478585"/>
            <a:ext cx="1569838" cy="973420"/>
            <a:chOff x="3261540" y="996883"/>
            <a:chExt cx="1569838" cy="973420"/>
          </a:xfrm>
        </p:grpSpPr>
        <p:sp>
          <p:nvSpPr>
            <p:cNvPr id="19" name="Cloud 18"/>
            <p:cNvSpPr/>
            <p:nvPr/>
          </p:nvSpPr>
          <p:spPr>
            <a:xfrm>
              <a:off x="3261540" y="996883"/>
              <a:ext cx="1569838" cy="973420"/>
            </a:xfrm>
            <a:prstGeom prst="cloud">
              <a:avLst/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46090" y="1218583"/>
              <a:ext cx="13277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arithmetic average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500554" y="2478585"/>
            <a:ext cx="1569838" cy="973420"/>
            <a:chOff x="3261540" y="996883"/>
            <a:chExt cx="1569838" cy="973420"/>
          </a:xfrm>
        </p:grpSpPr>
        <p:sp>
          <p:nvSpPr>
            <p:cNvPr id="22" name="Cloud 21"/>
            <p:cNvSpPr/>
            <p:nvPr/>
          </p:nvSpPr>
          <p:spPr>
            <a:xfrm>
              <a:off x="3261540" y="996883"/>
              <a:ext cx="1569838" cy="973420"/>
            </a:xfrm>
            <a:prstGeom prst="cloud">
              <a:avLst/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25600" y="1202681"/>
              <a:ext cx="13277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the halfway point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395042" y="2478585"/>
            <a:ext cx="1569838" cy="973420"/>
            <a:chOff x="3261540" y="996883"/>
            <a:chExt cx="1569838" cy="973420"/>
          </a:xfrm>
        </p:grpSpPr>
        <p:sp>
          <p:nvSpPr>
            <p:cNvPr id="25" name="Cloud 24"/>
            <p:cNvSpPr/>
            <p:nvPr/>
          </p:nvSpPr>
          <p:spPr>
            <a:xfrm>
              <a:off x="3261540" y="996883"/>
              <a:ext cx="1569838" cy="973420"/>
            </a:xfrm>
            <a:prstGeom prst="cloud">
              <a:avLst/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514536" y="1120078"/>
              <a:ext cx="110714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the most common answ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512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32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1516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970781" y="4239704"/>
            <a:ext cx="1563756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9900" y="361950"/>
            <a:ext cx="8064500" cy="7848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)   The ages of teacher of a school are 53, 37, 39, 51, 46, 42, 44, 47, 55, 48. Find the media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2300" y="1103352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31900" y="1103353"/>
            <a:ext cx="3327952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Given data in ascending order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43400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7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61452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9,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89444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2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07496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4,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38800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6,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56852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7,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84844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8,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02896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1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64016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3,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92008" y="1122403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31900" y="1395763"/>
            <a:ext cx="3757544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number of observations (N) 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14875" y="139065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70000" y="1682751"/>
            <a:ext cx="3429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 N  is even,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10537" y="2116451"/>
            <a:ext cx="1143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= 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98437"/>
              </p:ext>
            </p:extLst>
          </p:nvPr>
        </p:nvGraphicFramePr>
        <p:xfrm>
          <a:off x="1810637" y="3323717"/>
          <a:ext cx="963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583920" imgH="304560" progId="Equation.DSMT4">
                  <p:embed/>
                </p:oleObj>
              </mc:Choice>
              <mc:Fallback>
                <p:oleObj name="Equation" r:id="rId3" imgW="583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637" y="3323717"/>
                        <a:ext cx="9636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64146"/>
              </p:ext>
            </p:extLst>
          </p:nvPr>
        </p:nvGraphicFramePr>
        <p:xfrm>
          <a:off x="1810637" y="3730117"/>
          <a:ext cx="5222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304560" imgH="304560" progId="Equation.DSMT4">
                  <p:embed/>
                </p:oleObj>
              </mc:Choice>
              <mc:Fallback>
                <p:oleObj name="Equation" r:id="rId5" imgW="30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637" y="3730117"/>
                        <a:ext cx="52228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85116"/>
              </p:ext>
            </p:extLst>
          </p:nvPr>
        </p:nvGraphicFramePr>
        <p:xfrm>
          <a:off x="1779268" y="4329293"/>
          <a:ext cx="6762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393480" imgH="139680" progId="Equation.DSMT4">
                  <p:embed/>
                </p:oleObj>
              </mc:Choice>
              <mc:Fallback>
                <p:oleObj name="Equation" r:id="rId7" imgW="393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268" y="4329293"/>
                        <a:ext cx="67627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0385" y="4266207"/>
            <a:ext cx="129902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 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953002" y="1363184"/>
            <a:ext cx="1804487" cy="1023074"/>
            <a:chOff x="3199873" y="1035474"/>
            <a:chExt cx="1804487" cy="1023074"/>
          </a:xfrm>
        </p:grpSpPr>
        <p:sp>
          <p:nvSpPr>
            <p:cNvPr id="28" name="Cloud 27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55888" y="1287090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do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968976" y="1336670"/>
            <a:ext cx="1804487" cy="1023074"/>
            <a:chOff x="3199873" y="1035474"/>
            <a:chExt cx="1804487" cy="1023074"/>
          </a:xfrm>
        </p:grpSpPr>
        <p:sp>
          <p:nvSpPr>
            <p:cNvPr id="31" name="Cloud 30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521303" y="1521287"/>
            <a:ext cx="1352177" cy="838456"/>
            <a:chOff x="3426028" y="1068408"/>
            <a:chExt cx="1352177" cy="838456"/>
          </a:xfrm>
        </p:grpSpPr>
        <p:sp>
          <p:nvSpPr>
            <p:cNvPr id="34" name="Cloud 33"/>
            <p:cNvSpPr/>
            <p:nvPr/>
          </p:nvSpPr>
          <p:spPr>
            <a:xfrm>
              <a:off x="3426028" y="1068408"/>
              <a:ext cx="1352177" cy="838456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02692" y="1308356"/>
              <a:ext cx="9827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dian 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388099" y="819031"/>
            <a:ext cx="108326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dian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371006" y="592783"/>
            <a:ext cx="297179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ages of teacher of a school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505932" y="634234"/>
            <a:ext cx="3791755" cy="230565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3899936" y="3337566"/>
            <a:ext cx="4547665" cy="115063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86202" y="3333751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30533" y="3654315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937174" y="1290238"/>
            <a:ext cx="2137063" cy="1064615"/>
            <a:chOff x="3069210" y="1110946"/>
            <a:chExt cx="2137063" cy="1064615"/>
          </a:xfrm>
        </p:grpSpPr>
        <p:sp>
          <p:nvSpPr>
            <p:cNvPr id="55" name="Cloud 54"/>
            <p:cNvSpPr/>
            <p:nvPr/>
          </p:nvSpPr>
          <p:spPr>
            <a:xfrm>
              <a:off x="3069210" y="1110946"/>
              <a:ext cx="2137063" cy="106461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190880" y="1227170"/>
              <a:ext cx="185982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arrange ages of teacher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3925663" y="3654314"/>
            <a:ext cx="437202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931093" y="3580094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even then,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Median = 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9038"/>
              </p:ext>
            </p:extLst>
          </p:nvPr>
        </p:nvGraphicFramePr>
        <p:xfrm>
          <a:off x="5228842" y="3831758"/>
          <a:ext cx="307588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1904760" imgH="355320" progId="Equation.DSMT4">
                  <p:embed/>
                </p:oleObj>
              </mc:Choice>
              <mc:Fallback>
                <p:oleObj name="Equation" r:id="rId9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842" y="3831758"/>
                        <a:ext cx="3075882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61050"/>
              </p:ext>
            </p:extLst>
          </p:nvPr>
        </p:nvGraphicFramePr>
        <p:xfrm>
          <a:off x="2020016" y="1974026"/>
          <a:ext cx="28924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1" imgW="1790640" imgH="355320" progId="Equation.DSMT4">
                  <p:embed/>
                </p:oleObj>
              </mc:Choice>
              <mc:Fallback>
                <p:oleObj name="Equation" r:id="rId11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016" y="1974026"/>
                        <a:ext cx="2892425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4130"/>
              </p:ext>
            </p:extLst>
          </p:nvPr>
        </p:nvGraphicFramePr>
        <p:xfrm>
          <a:off x="1803953" y="2506385"/>
          <a:ext cx="3137903" cy="58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3" imgW="1917360" imgH="355320" progId="Equation.DSMT4">
                  <p:embed/>
                </p:oleObj>
              </mc:Choice>
              <mc:Fallback>
                <p:oleObj name="Equation" r:id="rId13" imgW="1917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953" y="2506385"/>
                        <a:ext cx="3137903" cy="5852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60564"/>
              </p:ext>
            </p:extLst>
          </p:nvPr>
        </p:nvGraphicFramePr>
        <p:xfrm>
          <a:off x="1809529" y="3066542"/>
          <a:ext cx="260868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5" imgW="1447560" imgH="164880" progId="Equation.DSMT4">
                  <p:embed/>
                </p:oleObj>
              </mc:Choice>
              <mc:Fallback>
                <p:oleObj name="Equation" r:id="rId15" imgW="1447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529" y="3066542"/>
                        <a:ext cx="2608680" cy="282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Cloud 12"/>
          <p:cNvSpPr/>
          <p:nvPr/>
        </p:nvSpPr>
        <p:spPr>
          <a:xfrm>
            <a:off x="4442450" y="2162007"/>
            <a:ext cx="3641233" cy="600732"/>
          </a:xfrm>
          <a:prstGeom prst="wedgeRoundRectCallout">
            <a:avLst>
              <a:gd name="adj1" fmla="val -58870"/>
              <a:gd name="adj2" fmla="val 124278"/>
              <a:gd name="adj3" fmla="val 16667"/>
            </a:avLst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Age </a:t>
            </a:r>
            <a:r>
              <a:rPr lang="en-US" sz="13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of </a:t>
            </a:r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5</a:t>
            </a:r>
            <a:r>
              <a:rPr lang="en-US" sz="1300" b="1" u="sng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th</a:t>
            </a:r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 teacher </a:t>
            </a:r>
            <a:r>
              <a:rPr lang="en-US" sz="13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+ </a:t>
            </a:r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Age </a:t>
            </a:r>
            <a:r>
              <a:rPr lang="en-US" sz="13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of </a:t>
            </a:r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6</a:t>
            </a:r>
            <a:r>
              <a:rPr lang="en-US" sz="1300" b="1" u="sng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th</a:t>
            </a:r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 teacher</a:t>
            </a:r>
          </a:p>
          <a:p>
            <a:pPr algn="ctr"/>
            <a:r>
              <a:rPr lang="en-US" sz="1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2</a:t>
            </a:r>
            <a:r>
              <a:rPr lang="en-US" sz="13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 </a:t>
            </a:r>
            <a:endParaRPr lang="en-US" sz="13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5689545" y="1123191"/>
            <a:ext cx="309681" cy="290963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4428842" y="451961"/>
            <a:ext cx="1686432" cy="795732"/>
            <a:chOff x="3986751" y="1516132"/>
            <a:chExt cx="1258727" cy="795733"/>
          </a:xfrm>
        </p:grpSpPr>
        <p:sp>
          <p:nvSpPr>
            <p:cNvPr id="69" name="Cloud 12"/>
            <p:cNvSpPr/>
            <p:nvPr/>
          </p:nvSpPr>
          <p:spPr>
            <a:xfrm>
              <a:off x="4189049" y="1531365"/>
              <a:ext cx="779120" cy="522944"/>
            </a:xfrm>
            <a:prstGeom prst="wedgeRoundRectCallout">
              <a:avLst>
                <a:gd name="adj1" fmla="val 53766"/>
                <a:gd name="adj2" fmla="val 93051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986751" y="1516132"/>
              <a:ext cx="1258727" cy="795733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Age of 5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acher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71" name="Rounded Rectangle 70"/>
          <p:cNvSpPr/>
          <p:nvPr/>
        </p:nvSpPr>
        <p:spPr>
          <a:xfrm>
            <a:off x="6009531" y="1123191"/>
            <a:ext cx="309681" cy="290963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976205" y="441138"/>
            <a:ext cx="1686432" cy="795732"/>
            <a:chOff x="3986751" y="1491249"/>
            <a:chExt cx="1258727" cy="795733"/>
          </a:xfrm>
        </p:grpSpPr>
        <p:sp>
          <p:nvSpPr>
            <p:cNvPr id="73" name="Cloud 12"/>
            <p:cNvSpPr/>
            <p:nvPr/>
          </p:nvSpPr>
          <p:spPr>
            <a:xfrm>
              <a:off x="4189049" y="1531365"/>
              <a:ext cx="779120" cy="522944"/>
            </a:xfrm>
            <a:prstGeom prst="wedgeRoundRectCallout">
              <a:avLst>
                <a:gd name="adj1" fmla="val -56643"/>
                <a:gd name="adj2" fmla="val 83944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986751" y="1491249"/>
              <a:ext cx="1258727" cy="795733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Age of 6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acher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5527918" y="2047297"/>
            <a:ext cx="2053675" cy="830154"/>
            <a:chOff x="3110904" y="1180165"/>
            <a:chExt cx="2053675" cy="926176"/>
          </a:xfrm>
        </p:grpSpPr>
        <p:sp>
          <p:nvSpPr>
            <p:cNvPr id="58" name="Cloud 57"/>
            <p:cNvSpPr/>
            <p:nvPr/>
          </p:nvSpPr>
          <p:spPr>
            <a:xfrm>
              <a:off x="3110904" y="1180165"/>
              <a:ext cx="2053675" cy="926176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236013" y="1409021"/>
              <a:ext cx="1769562" cy="583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youngest to old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452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8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1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5" grpId="0"/>
      <p:bldP spid="48" grpId="0"/>
      <p:bldP spid="49" grpId="0"/>
      <p:bldP spid="50" grpId="0" animBg="1"/>
      <p:bldP spid="50" grpId="1" animBg="1"/>
      <p:bldP spid="50" grpId="2" animBg="1"/>
      <p:bldP spid="51" grpId="0" animBg="1"/>
      <p:bldP spid="51" grpId="1" animBg="1"/>
      <p:bldP spid="52" grpId="0"/>
      <p:bldP spid="52" grpId="1"/>
      <p:bldP spid="53" grpId="0" build="allAtOnce"/>
      <p:bldP spid="60" grpId="0"/>
      <p:bldP spid="60" grpId="1"/>
      <p:bldP spid="61" grpId="0" build="allAtOnce"/>
      <p:bldP spid="66" grpId="0" animBg="1"/>
      <p:bldP spid="66" grpId="1" animBg="1"/>
      <p:bldP spid="67" grpId="0" animBg="1"/>
      <p:bldP spid="67" grpId="1" animBg="1"/>
      <p:bldP spid="71" grpId="0" animBg="1"/>
      <p:bldP spid="7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6567" y="340943"/>
            <a:ext cx="8229600" cy="7848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    The following observation are arranged in ascending order. If the median of the data is 17. Find x if the observation are 6, 8, 9, 15, x, x + 2, 21, 22, 25, 29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58509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347970"/>
            <a:ext cx="70866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Given data in ascending order </a:t>
            </a:r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, 8, 9, 15, x, x + 2, 21, 22, 25, 29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9500" y="1619782"/>
            <a:ext cx="3962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 number of observations (N)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84700" y="1614669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92200" y="1911881"/>
            <a:ext cx="3429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ince  N  is even,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88066" y="2302388"/>
            <a:ext cx="1143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= 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73252" y="4343345"/>
            <a:ext cx="895603" cy="33145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090090" y="1607137"/>
            <a:ext cx="1633579" cy="1023074"/>
            <a:chOff x="3285327" y="1056740"/>
            <a:chExt cx="1633579" cy="1023074"/>
          </a:xfrm>
        </p:grpSpPr>
        <p:sp>
          <p:nvSpPr>
            <p:cNvPr id="18" name="Cloud 17"/>
            <p:cNvSpPr/>
            <p:nvPr/>
          </p:nvSpPr>
          <p:spPr>
            <a:xfrm>
              <a:off x="3285327" y="1056740"/>
              <a:ext cx="1633579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377529" y="1264699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947419" y="803976"/>
            <a:ext cx="914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Find x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272211" y="2007306"/>
            <a:ext cx="1286550" cy="774300"/>
            <a:chOff x="3458841" y="1089728"/>
            <a:chExt cx="1286550" cy="774300"/>
          </a:xfrm>
        </p:grpSpPr>
        <p:sp>
          <p:nvSpPr>
            <p:cNvPr id="22" name="Cloud 21"/>
            <p:cNvSpPr/>
            <p:nvPr/>
          </p:nvSpPr>
          <p:spPr>
            <a:xfrm>
              <a:off x="3458841" y="1089728"/>
              <a:ext cx="1286550" cy="774300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02692" y="1233050"/>
              <a:ext cx="9827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Value of x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9664" y="2275064"/>
            <a:ext cx="1804487" cy="1023074"/>
            <a:chOff x="3199873" y="1035474"/>
            <a:chExt cx="1804487" cy="1023074"/>
          </a:xfrm>
        </p:grpSpPr>
        <p:sp>
          <p:nvSpPr>
            <p:cNvPr id="25" name="Cloud 24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7441614" y="571774"/>
            <a:ext cx="1270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dian of</a:t>
            </a:r>
            <a:endParaRPr lang="en-US" sz="1400" b="1" u="sng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4041" y="798682"/>
            <a:ext cx="1600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the data is 17</a:t>
            </a:r>
            <a:endParaRPr lang="en-US" sz="1400" b="1" u="sng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57547" y="1084110"/>
            <a:ext cx="1524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dian  =  1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976135" y="3368946"/>
            <a:ext cx="4547665" cy="115063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  <a:prstDash val="solid"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62401" y="3365131"/>
            <a:ext cx="2431755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teps to find Median:</a:t>
            </a:r>
            <a:endParaRPr lang="en-US" sz="1600" b="1" u="sng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84323" y="3675831"/>
            <a:ext cx="4191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1) Arrange the data in either ascending </a:t>
            </a:r>
          </a:p>
          <a:p>
            <a:r>
              <a:rPr lang="en-US" sz="1400" b="1" dirty="0">
                <a:solidFill>
                  <a:srgbClr val="0000FF"/>
                </a:solidFill>
                <a:latin typeface="Segoe Print" pitchFamily="2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or descending order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320069" y="567801"/>
            <a:ext cx="4648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observation are arranged in ascending order</a:t>
            </a:r>
            <a:endParaRPr lang="en-US" sz="1400" b="1" u="sng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45902" y="794170"/>
            <a:ext cx="37846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6, 8, 9, 15, x, x + 2, 21, 22, 25, 29.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79848" y="3675580"/>
            <a:ext cx="437202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2) Find the total number of observations (N)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984258" y="3590727"/>
            <a:ext cx="3276600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3) If N is even then,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Segoe Print" pitchFamily="2" charset="0"/>
              </a:rPr>
              <a:t>     Median =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85595"/>
              </p:ext>
            </p:extLst>
          </p:nvPr>
        </p:nvGraphicFramePr>
        <p:xfrm>
          <a:off x="5282007" y="3842391"/>
          <a:ext cx="307588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904760" imgH="355320" progId="Equation.DSMT4">
                  <p:embed/>
                </p:oleObj>
              </mc:Choice>
              <mc:Fallback>
                <p:oleObj name="Equation" r:id="rId3" imgW="1904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007" y="3842391"/>
                        <a:ext cx="3075882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49120"/>
              </p:ext>
            </p:extLst>
          </p:nvPr>
        </p:nvGraphicFramePr>
        <p:xfrm>
          <a:off x="2174875" y="2181225"/>
          <a:ext cx="27701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1714320" imgH="355320" progId="Equation.DSMT4">
                  <p:embed/>
                </p:oleObj>
              </mc:Choice>
              <mc:Fallback>
                <p:oleObj name="Equation" r:id="rId5" imgW="1714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181225"/>
                        <a:ext cx="27701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urved Up Arrow 41"/>
          <p:cNvSpPr/>
          <p:nvPr/>
        </p:nvSpPr>
        <p:spPr>
          <a:xfrm rot="17589322" flipH="1">
            <a:off x="1516031" y="2045241"/>
            <a:ext cx="1965631" cy="324593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09332" y="2822749"/>
            <a:ext cx="114642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 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19561"/>
              </p:ext>
            </p:extLst>
          </p:nvPr>
        </p:nvGraphicFramePr>
        <p:xfrm>
          <a:off x="2197120" y="2714117"/>
          <a:ext cx="2930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790640" imgH="355320" progId="Equation.DSMT4">
                  <p:embed/>
                </p:oleObj>
              </mc:Choice>
              <mc:Fallback>
                <p:oleObj name="Equation" r:id="rId7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20" y="2714117"/>
                        <a:ext cx="29305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113466" y="3298138"/>
            <a:ext cx="114642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 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27681"/>
              </p:ext>
            </p:extLst>
          </p:nvPr>
        </p:nvGraphicFramePr>
        <p:xfrm>
          <a:off x="2146263" y="3307572"/>
          <a:ext cx="23796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320480" imgH="164880" progId="Equation.DSMT4">
                  <p:embed/>
                </p:oleObj>
              </mc:Choice>
              <mc:Fallback>
                <p:oleObj name="Equation" r:id="rId9" imgW="1320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63" y="3307572"/>
                        <a:ext cx="23796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109332" y="3675904"/>
            <a:ext cx="114642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 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5979485" y="830537"/>
            <a:ext cx="288845" cy="290963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850214" y="334356"/>
            <a:ext cx="1423986" cy="471509"/>
            <a:chOff x="4084693" y="1584851"/>
            <a:chExt cx="1062842" cy="471510"/>
          </a:xfrm>
        </p:grpSpPr>
        <p:sp>
          <p:nvSpPr>
            <p:cNvPr id="50" name="Cloud 12"/>
            <p:cNvSpPr/>
            <p:nvPr/>
          </p:nvSpPr>
          <p:spPr>
            <a:xfrm>
              <a:off x="4211626" y="1584851"/>
              <a:ext cx="733965" cy="415972"/>
            </a:xfrm>
            <a:prstGeom prst="wedgeRoundRectCallout">
              <a:avLst>
                <a:gd name="adj1" fmla="val 53766"/>
                <a:gd name="adj2" fmla="val 93051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84693" y="1588283"/>
              <a:ext cx="1062842" cy="468078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5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52" name="Rounded Rectangle 51"/>
          <p:cNvSpPr/>
          <p:nvPr/>
        </p:nvSpPr>
        <p:spPr>
          <a:xfrm>
            <a:off x="6227244" y="830867"/>
            <a:ext cx="660382" cy="28523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5889412" y="320188"/>
            <a:ext cx="1423986" cy="499604"/>
            <a:chOff x="4084693" y="1584851"/>
            <a:chExt cx="1062842" cy="499605"/>
          </a:xfrm>
        </p:grpSpPr>
        <p:sp>
          <p:nvSpPr>
            <p:cNvPr id="54" name="Cloud 12"/>
            <p:cNvSpPr/>
            <p:nvPr/>
          </p:nvSpPr>
          <p:spPr>
            <a:xfrm>
              <a:off x="4189049" y="1584851"/>
              <a:ext cx="779120" cy="415972"/>
            </a:xfrm>
            <a:prstGeom prst="wedgeRoundRectCallout">
              <a:avLst>
                <a:gd name="adj1" fmla="val -10806"/>
                <a:gd name="adj2" fmla="val 81388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prstClr val="white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084693" y="1616378"/>
              <a:ext cx="1062842" cy="468078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6</a:t>
              </a:r>
              <a:r>
                <a:rPr lang="en-US" sz="1400" b="1" baseline="30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th</a:t>
              </a:r>
              <a:r>
                <a:rPr lang="en-US" sz="1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V Boli" pitchFamily="2" charset="0"/>
                  <a:cs typeface="MV Boli" pitchFamily="2" charset="0"/>
                </a:rPr>
                <a:t> term</a:t>
              </a:r>
              <a:endPara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V Boli" pitchFamily="2" charset="0"/>
                <a:cs typeface="MV Boli" pitchFamily="2" charset="0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2130182" y="3552415"/>
            <a:ext cx="34404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362089" y="3557744"/>
            <a:ext cx="34404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+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653963" y="3541782"/>
            <a:ext cx="65837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x + 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2174853" y="3813962"/>
            <a:ext cx="106256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471071" y="3774579"/>
            <a:ext cx="32918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Left Arrow 62"/>
          <p:cNvSpPr/>
          <p:nvPr/>
        </p:nvSpPr>
        <p:spPr>
          <a:xfrm rot="11348080" flipH="1">
            <a:off x="1830545" y="3819760"/>
            <a:ext cx="688612" cy="152824"/>
          </a:xfrm>
          <a:prstGeom prst="left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73704" y="4051359"/>
            <a:ext cx="141178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7 × 2 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76466" y="4037467"/>
            <a:ext cx="862968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2x + 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85035" y="4357439"/>
            <a:ext cx="81516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Curved Up Arrow 66"/>
          <p:cNvSpPr/>
          <p:nvPr/>
        </p:nvSpPr>
        <p:spPr>
          <a:xfrm flipH="1" flipV="1">
            <a:off x="1583016" y="3783045"/>
            <a:ext cx="1183673" cy="322433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51060" y="4340025"/>
            <a:ext cx="46956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-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 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24787" y="4331333"/>
            <a:ext cx="862968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=    2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01450" y="4044888"/>
            <a:ext cx="106932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x 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355890" y="4044888"/>
            <a:ext cx="47883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3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403551" y="4352181"/>
            <a:ext cx="106932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  =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357991" y="4352181"/>
            <a:ext cx="47883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1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3822402" y="3996415"/>
            <a:ext cx="0" cy="750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777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000"/>
                            </p:stCondLst>
                            <p:childTnLst>
                              <p:par>
                                <p:cTn id="2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000"/>
                            </p:stCondLst>
                            <p:childTnLst>
                              <p:par>
                                <p:cTn id="2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6" grpId="0" animBg="1"/>
      <p:bldP spid="20" grpId="0"/>
      <p:bldP spid="27" grpId="0"/>
      <p:bldP spid="28" grpId="0"/>
      <p:bldP spid="29" grpId="0"/>
      <p:bldP spid="30" grpId="0" animBg="1"/>
      <p:bldP spid="30" grpId="1" animBg="1"/>
      <p:bldP spid="31" grpId="0"/>
      <p:bldP spid="31" grpId="1"/>
      <p:bldP spid="32" grpId="0" build="allAtOnce"/>
      <p:bldP spid="33" grpId="0"/>
      <p:bldP spid="34" grpId="0"/>
      <p:bldP spid="35" grpId="0"/>
      <p:bldP spid="35" grpId="1"/>
      <p:bldP spid="36" grpId="0" build="allAtOnce"/>
      <p:bldP spid="42" grpId="0" animBg="1"/>
      <p:bldP spid="42" grpId="1" animBg="1"/>
      <p:bldP spid="43" grpId="0"/>
      <p:bldP spid="45" grpId="0"/>
      <p:bldP spid="47" grpId="0"/>
      <p:bldP spid="48" grpId="0" animBg="1"/>
      <p:bldP spid="48" grpId="1" animBg="1"/>
      <p:bldP spid="52" grpId="0" animBg="1"/>
      <p:bldP spid="52" grpId="1" animBg="1"/>
      <p:bldP spid="56" grpId="0"/>
      <p:bldP spid="57" grpId="0"/>
      <p:bldP spid="58" grpId="0"/>
      <p:bldP spid="62" grpId="0"/>
      <p:bldP spid="63" grpId="0" animBg="1"/>
      <p:bldP spid="63" grpId="1" animBg="1"/>
      <p:bldP spid="64" grpId="0"/>
      <p:bldP spid="65" grpId="0"/>
      <p:bldP spid="66" grpId="0"/>
      <p:bldP spid="67" grpId="0" animBg="1"/>
      <p:bldP spid="67" grpId="1" animBg="1"/>
      <p:bldP spid="68" grpId="0"/>
      <p:bldP spid="69" grpId="0"/>
      <p:bldP spid="71" grpId="0"/>
      <p:bldP spid="72" grpId="0"/>
      <p:bldP spid="73" grpId="0"/>
      <p:bldP spid="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0700" y="2187029"/>
            <a:ext cx="5562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 smtClean="0"/>
              <a:t>Thank You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078534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743077" y="1104286"/>
            <a:ext cx="4952999" cy="3067664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676502" y="409576"/>
            <a:ext cx="1141749" cy="499767"/>
            <a:chOff x="3370369" y="1107478"/>
            <a:chExt cx="1352180" cy="782039"/>
          </a:xfrm>
        </p:grpSpPr>
        <p:sp>
          <p:nvSpPr>
            <p:cNvPr id="10" name="Cloud 9"/>
            <p:cNvSpPr/>
            <p:nvPr/>
          </p:nvSpPr>
          <p:spPr>
            <a:xfrm>
              <a:off x="3370369" y="1107478"/>
              <a:ext cx="1352180" cy="782039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89367" y="1222626"/>
              <a:ext cx="1155106" cy="638824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MEAN</a:t>
              </a:r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021462" y="668037"/>
            <a:ext cx="2103238" cy="910073"/>
            <a:chOff x="3261540" y="1028293"/>
            <a:chExt cx="1569838" cy="910073"/>
          </a:xfrm>
        </p:grpSpPr>
        <p:sp>
          <p:nvSpPr>
            <p:cNvPr id="13" name="Cloud 12"/>
            <p:cNvSpPr/>
            <p:nvPr/>
          </p:nvSpPr>
          <p:spPr>
            <a:xfrm>
              <a:off x="3261540" y="1028293"/>
              <a:ext cx="1569838" cy="872501"/>
            </a:xfrm>
            <a:prstGeom prst="cloudCallout">
              <a:avLst>
                <a:gd name="adj1" fmla="val -57063"/>
                <a:gd name="adj2" fmla="val -39265"/>
              </a:avLst>
            </a:prstGeo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46085" y="1048195"/>
              <a:ext cx="1485292" cy="890171"/>
            </a:xfrm>
            <a:prstGeom prst="cloudCallou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Print" pitchFamily="2" charset="0"/>
                </a:rPr>
                <a:t>arithmetic average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 rot="20250898">
            <a:off x="2597523" y="1521718"/>
            <a:ext cx="3385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92D050"/>
                </a:solidFill>
                <a:latin typeface="Renfrew" pitchFamily="34" charset="0"/>
              </a:rPr>
              <a:t>5</a:t>
            </a:r>
            <a:endParaRPr lang="en-US" sz="2000" b="1" dirty="0">
              <a:solidFill>
                <a:srgbClr val="92D050"/>
              </a:solidFill>
              <a:latin typeface="Renfrew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 rot="807943">
            <a:off x="3403252" y="1200746"/>
            <a:ext cx="4924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Renfrew" pitchFamily="34" charset="0"/>
              </a:rPr>
              <a:t>10</a:t>
            </a:r>
            <a:endParaRPr lang="en-US" sz="2000" b="1" dirty="0">
              <a:solidFill>
                <a:srgbClr val="FF0000"/>
              </a:solidFill>
              <a:latin typeface="Renfrew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 rot="327679">
            <a:off x="4034118" y="1859731"/>
            <a:ext cx="4777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Renfrew" pitchFamily="34" charset="0"/>
              </a:rPr>
              <a:t>15</a:t>
            </a:r>
            <a:endParaRPr lang="en-US" sz="2000" b="1" dirty="0">
              <a:solidFill>
                <a:srgbClr val="1F497D">
                  <a:lumMod val="60000"/>
                  <a:lumOff val="40000"/>
                </a:srgbClr>
              </a:solidFill>
              <a:latin typeface="Renfrew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23670" y="1853221"/>
            <a:ext cx="538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Renfrew" pitchFamily="34" charset="0"/>
              </a:rPr>
              <a:t>50</a:t>
            </a:r>
            <a:endParaRPr lang="en-US" sz="2000" b="1" dirty="0">
              <a:solidFill>
                <a:srgbClr val="7030A0"/>
              </a:solidFill>
              <a:latin typeface="Renfrew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15296" y="2433203"/>
            <a:ext cx="975344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35060" y="2445902"/>
            <a:ext cx="427056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50960" y="2297721"/>
            <a:ext cx="3012378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9060" y="2373921"/>
            <a:ext cx="3012378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70667" y="2640621"/>
            <a:ext cx="3012378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55458" y="3068742"/>
            <a:ext cx="427056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66860" y="2965472"/>
            <a:ext cx="308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5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95460" y="296547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8064A2">
                    <a:lumMod val="50000"/>
                  </a:srgbClr>
                </a:solidFill>
                <a:latin typeface="Bodoni MT Black" pitchFamily="18" charset="0"/>
              </a:rPr>
              <a:t>+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714782" y="2965472"/>
            <a:ext cx="431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10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044982" y="296547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8064A2">
                    <a:lumMod val="50000"/>
                  </a:srgbClr>
                </a:solidFill>
                <a:latin typeface="Bodoni MT Black" pitchFamily="18" charset="0"/>
              </a:rPr>
              <a:t>+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282860" y="2965472"/>
            <a:ext cx="3946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15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562260" y="296547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8064A2">
                    <a:lumMod val="50000"/>
                  </a:srgbClr>
                </a:solidFill>
                <a:latin typeface="Bodoni MT Black" pitchFamily="18" charset="0"/>
              </a:rPr>
              <a:t>+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743482" y="2965472"/>
            <a:ext cx="4683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50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150266" y="2998444"/>
            <a:ext cx="2190913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032954" y="3249543"/>
            <a:ext cx="3161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4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61068" y="3601762"/>
            <a:ext cx="427056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242067" y="3518008"/>
            <a:ext cx="4844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80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89180" y="3525527"/>
            <a:ext cx="600960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295091" y="3761312"/>
            <a:ext cx="3161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latin typeface="Renfrew" pitchFamily="34" charset="0"/>
              </a:rPr>
              <a:t>4</a:t>
            </a:r>
            <a:endParaRPr lang="en-US" sz="1600" b="1" dirty="0">
              <a:solidFill>
                <a:srgbClr val="8064A2">
                  <a:lumMod val="50000"/>
                </a:srgbClr>
              </a:solidFill>
              <a:latin typeface="Renfrew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 rot="20534159">
            <a:off x="4142515" y="3493031"/>
            <a:ext cx="666801" cy="546589"/>
            <a:chOff x="3611065" y="1123519"/>
            <a:chExt cx="789699" cy="855306"/>
          </a:xfrm>
        </p:grpSpPr>
        <p:sp>
          <p:nvSpPr>
            <p:cNvPr id="42" name="Cloud 9"/>
            <p:cNvSpPr/>
            <p:nvPr/>
          </p:nvSpPr>
          <p:spPr>
            <a:xfrm>
              <a:off x="3669681" y="1123519"/>
              <a:ext cx="660536" cy="855306"/>
            </a:xfrm>
            <a:prstGeom prst="wav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611065" y="1222624"/>
              <a:ext cx="789699" cy="639416"/>
            </a:xfrm>
            <a:prstGeom prst="roundRect">
              <a:avLst/>
            </a:prstGeom>
            <a:noFill/>
            <a:ln>
              <a:noFill/>
            </a:ln>
            <a:effectLst>
              <a:glow rad="1397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Renfrew" pitchFamily="34" charset="0"/>
                </a:rPr>
                <a:t>20</a:t>
              </a:r>
              <a:endPara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enfrew" pitchFamily="34" charset="0"/>
              </a:endParaRPr>
            </a:p>
          </p:txBody>
        </p:sp>
      </p:grpSp>
      <p:sp>
        <p:nvSpPr>
          <p:cNvPr id="45" name="Cloud 9"/>
          <p:cNvSpPr/>
          <p:nvPr/>
        </p:nvSpPr>
        <p:spPr>
          <a:xfrm>
            <a:off x="4045831" y="3525779"/>
            <a:ext cx="292106" cy="280628"/>
          </a:xfrm>
          <a:prstGeom prst="star5">
            <a:avLst/>
          </a:prstGeom>
          <a:solidFill>
            <a:srgbClr val="FFFF00"/>
          </a:solidFill>
          <a:ln>
            <a:solidFill>
              <a:schemeClr val="accent3">
                <a:lumMod val="5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654541" y="3612347"/>
            <a:ext cx="427056" cy="408623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210359" y="586763"/>
            <a:ext cx="2022236" cy="966317"/>
            <a:chOff x="3435164" y="854611"/>
            <a:chExt cx="2022236" cy="966317"/>
          </a:xfrm>
        </p:grpSpPr>
        <p:sp>
          <p:nvSpPr>
            <p:cNvPr id="49" name="Cloud 48"/>
            <p:cNvSpPr/>
            <p:nvPr/>
          </p:nvSpPr>
          <p:spPr>
            <a:xfrm>
              <a:off x="3435164" y="854611"/>
              <a:ext cx="1994381" cy="966317"/>
            </a:xfrm>
            <a:prstGeom prst="cloud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87303" y="1010011"/>
              <a:ext cx="19700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Let us consider some observations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947511" y="2904872"/>
            <a:ext cx="1916561" cy="892378"/>
            <a:chOff x="3484707" y="934112"/>
            <a:chExt cx="1916561" cy="892378"/>
          </a:xfrm>
        </p:grpSpPr>
        <p:sp>
          <p:nvSpPr>
            <p:cNvPr id="52" name="Cloud Callout 51"/>
            <p:cNvSpPr/>
            <p:nvPr/>
          </p:nvSpPr>
          <p:spPr>
            <a:xfrm>
              <a:off x="3484707" y="934112"/>
              <a:ext cx="1916561" cy="892378"/>
            </a:xfrm>
            <a:prstGeom prst="cloudCallout">
              <a:avLst>
                <a:gd name="adj1" fmla="val -54674"/>
                <a:gd name="adj2" fmla="val -62606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615396" y="1010011"/>
              <a:ext cx="171391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How many observations are there ?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813699" y="3754423"/>
            <a:ext cx="890792" cy="605365"/>
            <a:chOff x="4018107" y="1079736"/>
            <a:chExt cx="890792" cy="605365"/>
          </a:xfrm>
        </p:grpSpPr>
        <p:sp>
          <p:nvSpPr>
            <p:cNvPr id="55" name="Cloud Callout 54"/>
            <p:cNvSpPr/>
            <p:nvPr/>
          </p:nvSpPr>
          <p:spPr>
            <a:xfrm>
              <a:off x="4018107" y="1079736"/>
              <a:ext cx="890792" cy="605365"/>
            </a:xfrm>
            <a:prstGeom prst="cloudCallout">
              <a:avLst>
                <a:gd name="adj1" fmla="val -54674"/>
                <a:gd name="adj2" fmla="val -62606"/>
              </a:avLst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227655" y="1215499"/>
              <a:ext cx="4255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8064A2">
                      <a:lumMod val="50000"/>
                    </a:srgbClr>
                  </a:solidFill>
                  <a:latin typeface="Bookman Old Style" panose="02050604050505020204" pitchFamily="18" charset="0"/>
                </a:rPr>
                <a:t>4</a:t>
              </a:r>
              <a:endParaRPr lang="en-US" sz="1400" b="1" dirty="0">
                <a:solidFill>
                  <a:srgbClr val="8064A2">
                    <a:lumMod val="50000"/>
                  </a:srgbClr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473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7" grpId="0"/>
      <p:bldP spid="38" grpId="0"/>
      <p:bldP spid="39" grpId="0"/>
      <p:bldP spid="40" grpId="0"/>
      <p:bldP spid="45" grpId="0" animBg="1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ular Callout 70"/>
          <p:cNvSpPr/>
          <p:nvPr/>
        </p:nvSpPr>
        <p:spPr>
          <a:xfrm>
            <a:off x="2474135" y="1664135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70" name="Rectangular Callout 69"/>
          <p:cNvSpPr/>
          <p:nvPr/>
        </p:nvSpPr>
        <p:spPr>
          <a:xfrm>
            <a:off x="2482525" y="1422745"/>
            <a:ext cx="2214854" cy="27219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28601"/>
            <a:ext cx="4724400" cy="7848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)   Find the mean of the following data:</a:t>
            </a: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       87, 92, 63, 78, 92, 59, 72, 66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047751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1047751"/>
            <a:ext cx="1295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Given data: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38670"/>
              </p:ext>
            </p:extLst>
          </p:nvPr>
        </p:nvGraphicFramePr>
        <p:xfrm>
          <a:off x="997405" y="1544750"/>
          <a:ext cx="1343025" cy="29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698400" imgH="152280" progId="Equation.DSMT4">
                  <p:embed/>
                </p:oleObj>
              </mc:Choice>
              <mc:Fallback>
                <p:oleObj name="Equation" r:id="rId3" imgW="698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05" y="1544750"/>
                        <a:ext cx="1343025" cy="2932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38400" y="1995819"/>
            <a:ext cx="3810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7 + 92 + 63 + 78 + 92 + 59 + 72 + 6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438400" y="2300618"/>
            <a:ext cx="3657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14800" y="2289510"/>
            <a:ext cx="457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2069" y="2439664"/>
            <a:ext cx="8763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9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452869" y="2744463"/>
            <a:ext cx="457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41769" y="2706364"/>
            <a:ext cx="457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91068" y="2582116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02069" y="2994583"/>
            <a:ext cx="8763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6.12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91068" y="3020604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77194" y="727942"/>
            <a:ext cx="3046283" cy="239928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40519" y="1068423"/>
            <a:ext cx="3124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7, 92, 63, 78, 92, 59, 72, 6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91068" y="2153482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53286" y="1386230"/>
            <a:ext cx="2673332" cy="340519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Sum of all observation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32152" y="1441164"/>
            <a:ext cx="2754337" cy="340519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_________________________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62360" y="1633433"/>
            <a:ext cx="2673332" cy="340519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Bookman Old Style" pitchFamily="18" charset="0"/>
              </a:rPr>
              <a:t>Number of observations</a:t>
            </a:r>
            <a:endParaRPr lang="en-US" sz="1400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364721" y="718469"/>
            <a:ext cx="1804487" cy="1023074"/>
            <a:chOff x="3199873" y="1035474"/>
            <a:chExt cx="1804487" cy="1023074"/>
          </a:xfrm>
        </p:grpSpPr>
        <p:sp>
          <p:nvSpPr>
            <p:cNvPr id="22" name="Cloud 21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5888" y="1287090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we have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838999" y="457943"/>
            <a:ext cx="803866" cy="323165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an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026717" y="1157546"/>
            <a:ext cx="1493647" cy="821935"/>
            <a:chOff x="3355293" y="1136044"/>
            <a:chExt cx="1493647" cy="821935"/>
          </a:xfrm>
        </p:grpSpPr>
        <p:sp>
          <p:nvSpPr>
            <p:cNvPr id="26" name="Cloud 25"/>
            <p:cNvSpPr/>
            <p:nvPr/>
          </p:nvSpPr>
          <p:spPr>
            <a:xfrm>
              <a:off x="3355293" y="1136044"/>
              <a:ext cx="1493647" cy="82193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35060" y="1368989"/>
              <a:ext cx="936399" cy="30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an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165424" y="1064912"/>
            <a:ext cx="1768932" cy="983154"/>
            <a:chOff x="3217650" y="1055434"/>
            <a:chExt cx="1768932" cy="983154"/>
          </a:xfrm>
        </p:grpSpPr>
        <p:sp>
          <p:nvSpPr>
            <p:cNvPr id="29" name="Cloud 28"/>
            <p:cNvSpPr/>
            <p:nvPr/>
          </p:nvSpPr>
          <p:spPr>
            <a:xfrm>
              <a:off x="3217650" y="1055434"/>
              <a:ext cx="1768932" cy="9831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to find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2" name="Rectangular Callout 31"/>
          <p:cNvSpPr/>
          <p:nvPr/>
        </p:nvSpPr>
        <p:spPr>
          <a:xfrm>
            <a:off x="6559295" y="1248330"/>
            <a:ext cx="1709781" cy="2683003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52374"/>
              </p:ext>
            </p:extLst>
          </p:nvPr>
        </p:nvGraphicFramePr>
        <p:xfrm>
          <a:off x="6949434" y="1463773"/>
          <a:ext cx="759698" cy="3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34" y="1463773"/>
                        <a:ext cx="759698" cy="376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014093" y="1484070"/>
            <a:ext cx="61859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09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712865" y="1493952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073836" y="1234586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33425" y="1698066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903820" y="1691817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024790" y="1746271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72131" y="1952650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292200" y="1952650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01749" y="1237698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174019" y="2133901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44414" y="2127652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165384" y="2186942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295785" y="239416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30808" y="1223952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417646" y="2396264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00720" y="1234586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403050" y="2576122"/>
            <a:ext cx="37975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20278" y="2569873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218549" y="2608022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407013" y="279296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26361" y="2795064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522008" y="1234586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403318" y="2978387"/>
            <a:ext cx="44765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299968" y="2970927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360889" y="3015706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44845" y="3212481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65845" y="3212481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661453" y="1237698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553338" y="3395330"/>
            <a:ext cx="45378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416930" y="3379117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438978" y="3432773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655969" y="3626950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Rectangular Callout 68"/>
          <p:cNvSpPr/>
          <p:nvPr/>
        </p:nvSpPr>
        <p:spPr>
          <a:xfrm>
            <a:off x="2251727" y="1038961"/>
            <a:ext cx="2875258" cy="352565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chemeClr val="tx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smtClean="0">
                <a:solidFill>
                  <a:prstClr val="white"/>
                </a:solidFill>
                <a:latin typeface="Bookman Old Style" pitchFamily="18" charset="0"/>
              </a:rPr>
              <a:t>87+92+63+78+92+59+72+66</a:t>
            </a:r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122186" y="996327"/>
            <a:ext cx="1768932" cy="983154"/>
            <a:chOff x="3217650" y="1055434"/>
            <a:chExt cx="1768932" cy="983154"/>
          </a:xfrm>
        </p:grpSpPr>
        <p:sp>
          <p:nvSpPr>
            <p:cNvPr id="73" name="Cloud 72"/>
            <p:cNvSpPr/>
            <p:nvPr/>
          </p:nvSpPr>
          <p:spPr>
            <a:xfrm>
              <a:off x="3217650" y="1055434"/>
              <a:ext cx="1768932" cy="9831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How many observations are there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142249" y="967870"/>
            <a:ext cx="1768932" cy="983154"/>
            <a:chOff x="3217650" y="1055434"/>
            <a:chExt cx="1768932" cy="983154"/>
          </a:xfrm>
        </p:grpSpPr>
        <p:sp>
          <p:nvSpPr>
            <p:cNvPr id="76" name="Cloud 75"/>
            <p:cNvSpPr/>
            <p:nvPr/>
          </p:nvSpPr>
          <p:spPr>
            <a:xfrm>
              <a:off x="3217650" y="1055434"/>
              <a:ext cx="1768932" cy="9831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783615" y="1387496"/>
              <a:ext cx="49042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8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676402" y="3378052"/>
            <a:ext cx="3076383" cy="3231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an of given data is 76.12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05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1" grpId="1" animBg="1"/>
      <p:bldP spid="70" grpId="0" animBg="1"/>
      <p:bldP spid="70" grpId="1" animBg="1"/>
      <p:bldP spid="2" grpId="0"/>
      <p:bldP spid="3" grpId="0"/>
      <p:bldP spid="4" grpId="0"/>
      <p:bldP spid="6" grpId="0"/>
      <p:bldP spid="8" grpId="0"/>
      <p:bldP spid="9" grpId="0"/>
      <p:bldP spid="11" grpId="0"/>
      <p:bldP spid="12" grpId="0"/>
      <p:bldP spid="13" grpId="0"/>
      <p:bldP spid="14" grpId="0"/>
      <p:bldP spid="15" grpId="0" animBg="1"/>
      <p:bldP spid="15" grpId="1" animBg="1"/>
      <p:bldP spid="15" grpId="2" animBg="1"/>
      <p:bldP spid="16" grpId="0"/>
      <p:bldP spid="17" grpId="0"/>
      <p:bldP spid="18" grpId="0"/>
      <p:bldP spid="19" grpId="0"/>
      <p:bldP spid="20" grpId="0"/>
      <p:bldP spid="24" grpId="0"/>
      <p:bldP spid="32" grpId="0" animBg="1"/>
      <p:bldP spid="32" grpId="1" animBg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 animBg="1"/>
      <p:bldP spid="69" grpId="1" animBg="1"/>
      <p:bldP spid="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7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673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12134" y="490657"/>
            <a:ext cx="6574466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    The mean of seven numbers is 63. If  the six  numbers are </a:t>
            </a:r>
          </a:p>
          <a:p>
            <a:r>
              <a:rPr lang="en-US" sz="1500" b="1" dirty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    65, 70, 68, 59, 73, 55. Find the seventh number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5169" y="1022035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44769" y="1326835"/>
            <a:ext cx="2438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an of 7 numbers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25969" y="1346571"/>
            <a:ext cx="1981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  63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44769" y="1029071"/>
            <a:ext cx="41910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Let the seventh  number be ‘x’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44770" y="1651371"/>
            <a:ext cx="286702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5 + 70 + 68 + 59 + 73 + 5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144769" y="1956170"/>
            <a:ext cx="31089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68769" y="1963206"/>
            <a:ext cx="457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81669" y="1784036"/>
            <a:ext cx="9017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  63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06769" y="2334250"/>
            <a:ext cx="17907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90 +  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91069" y="2358280"/>
            <a:ext cx="144145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  63  x  7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06769" y="2674786"/>
            <a:ext cx="23749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90 +  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91069" y="2698816"/>
            <a:ext cx="1168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  44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06769" y="3009280"/>
            <a:ext cx="1981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           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91069" y="3033311"/>
            <a:ext cx="16637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  441  -  39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19469" y="3411386"/>
            <a:ext cx="23749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                 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303769" y="3435416"/>
            <a:ext cx="11557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  51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20233" y="3810830"/>
            <a:ext cx="3276600" cy="3231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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The seventh  number  is 51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343455" y="916041"/>
            <a:ext cx="1804487" cy="1023074"/>
            <a:chOff x="3199873" y="1035474"/>
            <a:chExt cx="1804487" cy="1023074"/>
          </a:xfrm>
        </p:grpSpPr>
        <p:sp>
          <p:nvSpPr>
            <p:cNvPr id="38" name="Cloud 37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355888" y="1287090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do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158032" y="722560"/>
            <a:ext cx="1896344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eventh number.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184358" y="1464891"/>
            <a:ext cx="1804487" cy="1023074"/>
            <a:chOff x="3199873" y="1035474"/>
            <a:chExt cx="1804487" cy="1023074"/>
          </a:xfrm>
        </p:grpSpPr>
        <p:sp>
          <p:nvSpPr>
            <p:cNvPr id="42" name="Cloud 41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95571" y="1382787"/>
              <a:ext cx="16507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eventh numb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355024" y="884142"/>
            <a:ext cx="1804487" cy="1023074"/>
            <a:chOff x="3199873" y="1035474"/>
            <a:chExt cx="1804487" cy="1023074"/>
          </a:xfrm>
        </p:grpSpPr>
        <p:sp>
          <p:nvSpPr>
            <p:cNvPr id="45" name="Cloud 44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419440" y="493374"/>
            <a:ext cx="319863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an of seven numbers is 63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5367299" y="934287"/>
            <a:ext cx="1768932" cy="983154"/>
            <a:chOff x="3217650" y="1055434"/>
            <a:chExt cx="1768932" cy="983154"/>
          </a:xfrm>
        </p:grpSpPr>
        <p:sp>
          <p:nvSpPr>
            <p:cNvPr id="49" name="Cloud 48"/>
            <p:cNvSpPr/>
            <p:nvPr/>
          </p:nvSpPr>
          <p:spPr>
            <a:xfrm>
              <a:off x="3217650" y="1055434"/>
              <a:ext cx="1768932" cy="9831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40005" y="1180760"/>
              <a:ext cx="132650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to find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51" name="Rounded Rectangle 50"/>
          <p:cNvSpPr/>
          <p:nvPr/>
        </p:nvSpPr>
        <p:spPr>
          <a:xfrm>
            <a:off x="4734849" y="2075277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414084" y="2270352"/>
            <a:ext cx="427056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689320" y="2257652"/>
            <a:ext cx="975344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7" name="Rectangular Callout 56"/>
          <p:cNvSpPr/>
          <p:nvPr/>
        </p:nvSpPr>
        <p:spPr>
          <a:xfrm>
            <a:off x="5743292" y="2146300"/>
            <a:ext cx="2520712" cy="303683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8" name="Rectangular Callout 57"/>
          <p:cNvSpPr/>
          <p:nvPr/>
        </p:nvSpPr>
        <p:spPr>
          <a:xfrm>
            <a:off x="5759551" y="2467245"/>
            <a:ext cx="2495754" cy="309787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85584" y="2198370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507191" y="2441320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87484" y="2134046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59" name="Rectangular Callout 58"/>
          <p:cNvSpPr/>
          <p:nvPr/>
        </p:nvSpPr>
        <p:spPr>
          <a:xfrm>
            <a:off x="995933" y="740745"/>
            <a:ext cx="2264453" cy="349074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chemeClr val="tx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prstClr val="white"/>
                </a:solidFill>
                <a:latin typeface="Bookman Old Style" pitchFamily="18" charset="0"/>
              </a:rPr>
              <a:t>65+70+68+59+73+55</a:t>
            </a:r>
            <a:endParaRPr lang="en-US" sz="1500" b="1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90670" y="1643425"/>
            <a:ext cx="56923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+ x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064104" y="591760"/>
            <a:ext cx="1435365" cy="907927"/>
            <a:chOff x="3348809" y="1057423"/>
            <a:chExt cx="1435365" cy="907927"/>
          </a:xfrm>
        </p:grpSpPr>
        <p:sp>
          <p:nvSpPr>
            <p:cNvPr id="62" name="Cloud Callout 61"/>
            <p:cNvSpPr/>
            <p:nvPr/>
          </p:nvSpPr>
          <p:spPr>
            <a:xfrm>
              <a:off x="3348809" y="1057423"/>
              <a:ext cx="1435365" cy="907927"/>
            </a:xfrm>
            <a:prstGeom prst="cloudCallout">
              <a:avLst>
                <a:gd name="adj1" fmla="val -58891"/>
                <a:gd name="adj2" fmla="val 74271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522624" y="1228412"/>
              <a:ext cx="10260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um of 6 numbers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226948" y="734132"/>
            <a:ext cx="744305" cy="552055"/>
            <a:chOff x="3682464" y="1128484"/>
            <a:chExt cx="744305" cy="552055"/>
          </a:xfrm>
        </p:grpSpPr>
        <p:sp>
          <p:nvSpPr>
            <p:cNvPr id="65" name="Cloud 64"/>
            <p:cNvSpPr/>
            <p:nvPr/>
          </p:nvSpPr>
          <p:spPr>
            <a:xfrm>
              <a:off x="3682464" y="1128484"/>
              <a:ext cx="744305" cy="55205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836308" y="1228412"/>
              <a:ext cx="3986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+</a:t>
              </a:r>
              <a:endParaRPr lang="en-US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787186" y="580713"/>
            <a:ext cx="1435365" cy="907927"/>
            <a:chOff x="3348809" y="1057423"/>
            <a:chExt cx="1435365" cy="907927"/>
          </a:xfrm>
        </p:grpSpPr>
        <p:sp>
          <p:nvSpPr>
            <p:cNvPr id="68" name="Cloud Callout 67"/>
            <p:cNvSpPr/>
            <p:nvPr/>
          </p:nvSpPr>
          <p:spPr>
            <a:xfrm>
              <a:off x="3348809" y="1057423"/>
              <a:ext cx="1435365" cy="907927"/>
            </a:xfrm>
            <a:prstGeom prst="cloudCallout">
              <a:avLst>
                <a:gd name="adj1" fmla="val -116805"/>
                <a:gd name="adj2" fmla="val 63807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22624" y="1228412"/>
              <a:ext cx="10260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Seventh number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759823" y="1241938"/>
            <a:ext cx="744305" cy="552055"/>
            <a:chOff x="3682464" y="1128484"/>
            <a:chExt cx="744305" cy="552055"/>
          </a:xfrm>
        </p:grpSpPr>
        <p:sp>
          <p:nvSpPr>
            <p:cNvPr id="71" name="Cloud 70"/>
            <p:cNvSpPr/>
            <p:nvPr/>
          </p:nvSpPr>
          <p:spPr>
            <a:xfrm>
              <a:off x="3682464" y="1128484"/>
              <a:ext cx="744305" cy="552055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836308" y="1228412"/>
              <a:ext cx="3986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7</a:t>
              </a:r>
              <a:endParaRPr lang="en-US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4" name="Curved Up Arrow 3"/>
          <p:cNvSpPr/>
          <p:nvPr/>
        </p:nvSpPr>
        <p:spPr>
          <a:xfrm rot="21218954">
            <a:off x="2781943" y="2108367"/>
            <a:ext cx="2127008" cy="365760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Curved Up Arrow 73"/>
          <p:cNvSpPr/>
          <p:nvPr/>
        </p:nvSpPr>
        <p:spPr>
          <a:xfrm rot="10800000" flipH="1">
            <a:off x="2648278" y="2419851"/>
            <a:ext cx="1626975" cy="324593"/>
          </a:xfrm>
          <a:prstGeom prst="curved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5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1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 animBg="1"/>
      <p:bldP spid="40" grpId="0"/>
      <p:bldP spid="47" grpId="0"/>
      <p:bldP spid="51" grpId="0" animBg="1"/>
      <p:bldP spid="51" grpId="1" animBg="1"/>
      <p:bldP spid="53" grpId="0"/>
      <p:bldP spid="53" grpId="1"/>
      <p:bldP spid="52" grpId="0"/>
      <p:bldP spid="52" grpId="1"/>
      <p:bldP spid="57" grpId="0" animBg="1"/>
      <p:bldP spid="57" grpId="1" animBg="1"/>
      <p:bldP spid="57" grpId="2" animBg="1"/>
      <p:bldP spid="58" grpId="0" animBg="1"/>
      <p:bldP spid="58" grpId="1" animBg="1"/>
      <p:bldP spid="58" grpId="2" animBg="1"/>
      <p:bldP spid="55" grpId="0"/>
      <p:bldP spid="55" grpId="1"/>
      <p:bldP spid="56" grpId="0"/>
      <p:bldP spid="56" grpId="1"/>
      <p:bldP spid="54" grpId="0"/>
      <p:bldP spid="54" grpId="1"/>
      <p:bldP spid="59" grpId="0" animBg="1"/>
      <p:bldP spid="59" grpId="1" animBg="1"/>
      <p:bldP spid="60" grpId="0"/>
      <p:bldP spid="4" grpId="0" animBg="1"/>
      <p:bldP spid="4" grpId="1" animBg="1"/>
      <p:bldP spid="74" grpId="0" animBg="1"/>
      <p:bldP spid="7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45285"/>
            <a:ext cx="81534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5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Q.)   </a:t>
            </a:r>
            <a:r>
              <a:rPr lang="en-US" sz="15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Shrikant</a:t>
            </a: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reads the following number of pages of a book daily. </a:t>
            </a:r>
          </a:p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Find the mean: 34, 43, 29, 51, 36, 41, 38, 35, 34, 36, 34, 38, 40, 36, 35, 35, 34, 35, 36, 34, 38, 38, 35, 36, 34, 38, 36, 35, 36, 34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219301"/>
            <a:ext cx="6858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Sol: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219301"/>
            <a:ext cx="54991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he data can be represented in tabular form as follows: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35050" y="1525766"/>
            <a:ext cx="381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r>
              <a:rPr lang="en-US" sz="13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57898" y="1555166"/>
            <a:ext cx="1244600" cy="2923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ally Marks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7598" y="1542465"/>
            <a:ext cx="381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300" b="1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90950" y="1526821"/>
            <a:ext cx="5334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300" b="1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3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r>
              <a:rPr lang="en-US" sz="1300" b="1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550" y="1809751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5200" y="2057400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4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65200" y="2355562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5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52500" y="2638425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55675" y="2905125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8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68375" y="3181351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0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7900" y="3467100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1075" y="3743325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90600" y="4019550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1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1946596" y="194691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867025" y="1812637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714500" y="22288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1790700" y="22288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866900" y="22288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943100" y="22288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828800" y="2114551"/>
            <a:ext cx="2286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2095500" y="22288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171700" y="22288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872361" y="208597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752600" y="25031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828800" y="25031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1905000" y="25031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1981200" y="25031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1866900" y="2388871"/>
            <a:ext cx="2286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133600" y="25031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2862836" y="2362200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1729740" y="27698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1805940" y="27698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1882140" y="27698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1958340" y="27698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>
            <a:off x="1844040" y="2655571"/>
            <a:ext cx="2286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2110740" y="27698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2186940" y="276987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2867025" y="2647951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7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rot="5400000">
            <a:off x="1836420" y="3051811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1912620" y="3051811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1988820" y="3051811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2065020" y="3051811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6200000" flipH="1">
            <a:off x="1950720" y="2937511"/>
            <a:ext cx="2286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2867025" y="2914651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1943100" y="331089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2881886" y="3181351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1943100" y="359283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2891411" y="345757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1943100" y="3867150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2900936" y="3724276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rot="5400000">
            <a:off x="1943100" y="4154965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2900936" y="3981451"/>
            <a:ext cx="29527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</a:t>
            </a:r>
            <a:endParaRPr lang="en-US" sz="1300" dirty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14667" y="1830668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9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41833" y="2114550"/>
            <a:ext cx="51435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38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41833" y="2365184"/>
            <a:ext cx="51435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10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735103" y="2658048"/>
            <a:ext cx="554133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52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735103" y="2930717"/>
            <a:ext cx="554133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90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784982" y="3202465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0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795999" y="3486150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1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787966" y="3749197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3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819716" y="4030567"/>
            <a:ext cx="5080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51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85825" y="4295776"/>
            <a:ext cx="6858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Total</a:t>
            </a:r>
            <a:endParaRPr lang="en-US" sz="1300" b="1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600898" y="4286250"/>
            <a:ext cx="1066800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 </a:t>
            </a:r>
            <a:r>
              <a:rPr lang="en-US" sz="13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300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= 30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471003" y="4280283"/>
            <a:ext cx="1351453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 </a:t>
            </a:r>
            <a:r>
              <a:rPr lang="en-US" sz="13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300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3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r>
              <a:rPr lang="en-US" sz="1300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300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 </a:t>
            </a:r>
            <a:r>
              <a:rPr lang="en-US" sz="13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  1094</a:t>
            </a:r>
            <a:endParaRPr lang="en-US" sz="13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00593"/>
              </p:ext>
            </p:extLst>
          </p:nvPr>
        </p:nvGraphicFramePr>
        <p:xfrm>
          <a:off x="4929188" y="2305657"/>
          <a:ext cx="1319212" cy="28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698400" imgH="152280" progId="Equation.DSMT4">
                  <p:embed/>
                </p:oleObj>
              </mc:Choice>
              <mc:Fallback>
                <p:oleObj name="Equation" r:id="rId3" imgW="698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305657"/>
                        <a:ext cx="1319212" cy="288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215059" y="2117460"/>
            <a:ext cx="15240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 </a:t>
            </a:r>
            <a:r>
              <a:rPr lang="en-US" sz="15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500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x</a:t>
            </a:r>
            <a:r>
              <a:rPr lang="en-US" sz="1600" baseline="-250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endParaRPr lang="en-US" sz="14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6316659" y="2422260"/>
            <a:ext cx="457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316659" y="2384160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  <a:sym typeface="Symbol"/>
              </a:rPr>
              <a:t> </a:t>
            </a:r>
            <a:r>
              <a:rPr lang="en-US" sz="15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f</a:t>
            </a:r>
            <a:r>
              <a:rPr lang="en-US" sz="1500" baseline="-25000" dirty="0" err="1" smtClean="0">
                <a:solidFill>
                  <a:prstClr val="black"/>
                </a:solidFill>
                <a:latin typeface="Bookman Old Style" panose="02050604050505020204" pitchFamily="18" charset="0"/>
              </a:rPr>
              <a:t>i</a:t>
            </a:r>
            <a:endParaRPr lang="en-US" sz="1400" baseline="-250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213600" y="2674336"/>
            <a:ext cx="8763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9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6340600" y="2941036"/>
            <a:ext cx="457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366000" y="2902937"/>
            <a:ext cx="4572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008941" y="2788637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247884" y="3182895"/>
            <a:ext cx="8763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6.5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019284" y="3198283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838200" y="1542466"/>
            <a:ext cx="3981450" cy="3056205"/>
            <a:chOff x="838200" y="1542465"/>
            <a:chExt cx="3981450" cy="3056205"/>
          </a:xfrm>
        </p:grpSpPr>
        <p:sp>
          <p:nvSpPr>
            <p:cNvPr id="82" name="Rectangle 81"/>
            <p:cNvSpPr/>
            <p:nvPr/>
          </p:nvSpPr>
          <p:spPr>
            <a:xfrm>
              <a:off x="838200" y="1542465"/>
              <a:ext cx="3981450" cy="30550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838200" y="1809750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838200" y="2080676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838200" y="2354263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838200" y="2627850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838200" y="2901437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838200" y="3175024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838200" y="3448611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838200" y="3722198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838200" y="3995785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838200" y="4269372"/>
              <a:ext cx="39776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1536700" y="1542465"/>
              <a:ext cx="0" cy="3055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2590800" y="1543050"/>
              <a:ext cx="0" cy="3055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3505200" y="1543635"/>
              <a:ext cx="0" cy="3055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/>
          <p:cNvGrpSpPr/>
          <p:nvPr/>
        </p:nvGrpSpPr>
        <p:grpSpPr>
          <a:xfrm>
            <a:off x="6049065" y="907225"/>
            <a:ext cx="1804487" cy="1023074"/>
            <a:chOff x="3199873" y="1035474"/>
            <a:chExt cx="1804487" cy="1023074"/>
          </a:xfrm>
        </p:grpSpPr>
        <p:sp>
          <p:nvSpPr>
            <p:cNvPr id="97" name="Cloud 96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355888" y="1287090"/>
              <a:ext cx="14947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do we need to find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1372677" y="713763"/>
            <a:ext cx="86042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ean</a:t>
            </a:r>
            <a:endParaRPr lang="en-US" sz="1400" b="1" dirty="0" smtClean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6074817" y="908915"/>
            <a:ext cx="1804487" cy="1023074"/>
            <a:chOff x="3199873" y="1035474"/>
            <a:chExt cx="1804487" cy="1023074"/>
          </a:xfrm>
        </p:grpSpPr>
        <p:sp>
          <p:nvSpPr>
            <p:cNvPr id="105" name="Cloud 104"/>
            <p:cNvSpPr/>
            <p:nvPr/>
          </p:nvSpPr>
          <p:spPr>
            <a:xfrm>
              <a:off x="3199873" y="1035474"/>
              <a:ext cx="1804487" cy="102307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08" name="Rectangle 107"/>
          <p:cNvSpPr/>
          <p:nvPr/>
        </p:nvSpPr>
        <p:spPr>
          <a:xfrm>
            <a:off x="2084914" y="760150"/>
            <a:ext cx="6113168" cy="230565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531354" y="985827"/>
            <a:ext cx="5289782" cy="230565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5640333" y="946163"/>
            <a:ext cx="1804487" cy="983154"/>
            <a:chOff x="3211748" y="1031684"/>
            <a:chExt cx="1804487" cy="983154"/>
          </a:xfrm>
        </p:grpSpPr>
        <p:sp>
          <p:nvSpPr>
            <p:cNvPr id="111" name="Cloud 110"/>
            <p:cNvSpPr/>
            <p:nvPr/>
          </p:nvSpPr>
          <p:spPr>
            <a:xfrm>
              <a:off x="3211748" y="1031684"/>
              <a:ext cx="1804487" cy="98315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333380" y="1171521"/>
              <a:ext cx="165910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represent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4891570" y="1120375"/>
            <a:ext cx="1352177" cy="838456"/>
            <a:chOff x="3426028" y="1068408"/>
            <a:chExt cx="1352177" cy="838456"/>
          </a:xfrm>
        </p:grpSpPr>
        <p:sp>
          <p:nvSpPr>
            <p:cNvPr id="114" name="Cloud 113"/>
            <p:cNvSpPr/>
            <p:nvPr/>
          </p:nvSpPr>
          <p:spPr>
            <a:xfrm>
              <a:off x="3426028" y="1068408"/>
              <a:ext cx="1352177" cy="838456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3687756" y="1287090"/>
              <a:ext cx="8310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an 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1239981" y="458298"/>
            <a:ext cx="1908771" cy="1133463"/>
            <a:chOff x="3202755" y="1031684"/>
            <a:chExt cx="1908771" cy="1133464"/>
          </a:xfrm>
        </p:grpSpPr>
        <p:sp>
          <p:nvSpPr>
            <p:cNvPr id="117" name="Cloud 116"/>
            <p:cNvSpPr/>
            <p:nvPr/>
          </p:nvSpPr>
          <p:spPr>
            <a:xfrm>
              <a:off x="3211748" y="1031684"/>
              <a:ext cx="1804487" cy="983154"/>
            </a:xfrm>
            <a:prstGeom prst="cloudCallout">
              <a:avLst>
                <a:gd name="adj1" fmla="val -40576"/>
                <a:gd name="adj2" fmla="val 73371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3202755" y="1041762"/>
              <a:ext cx="1908771" cy="1123386"/>
            </a:xfrm>
            <a:prstGeom prst="cloudCallout">
              <a:avLst>
                <a:gd name="adj1" fmla="val -48207"/>
                <a:gd name="adj2" fmla="val 85530"/>
              </a:avLst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No. of pages read daily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400" baseline="-25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endParaRPr lang="en-US" sz="1400" baseline="-250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3087083" y="568298"/>
            <a:ext cx="1804487" cy="907927"/>
            <a:chOff x="3211748" y="1031684"/>
            <a:chExt cx="1804487" cy="983154"/>
          </a:xfrm>
        </p:grpSpPr>
        <p:sp>
          <p:nvSpPr>
            <p:cNvPr id="120" name="Cloud 116"/>
            <p:cNvSpPr/>
            <p:nvPr/>
          </p:nvSpPr>
          <p:spPr>
            <a:xfrm>
              <a:off x="3211748" y="1031684"/>
              <a:ext cx="1804487" cy="983154"/>
            </a:xfrm>
            <a:prstGeom prst="cloudCallout">
              <a:avLst>
                <a:gd name="adj1" fmla="val -40576"/>
                <a:gd name="adj2" fmla="val 73371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367157" y="1124887"/>
              <a:ext cx="1579966" cy="861663"/>
            </a:xfrm>
            <a:prstGeom prst="cloudCallout">
              <a:avLst>
                <a:gd name="adj1" fmla="val -48207"/>
                <a:gd name="adj2" fmla="val 85530"/>
              </a:avLst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requency</a:t>
              </a:r>
            </a:p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</a:t>
              </a:r>
              <a:r>
                <a:rPr lang="en-US" sz="1400" baseline="-25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endParaRPr lang="en-US" sz="1400" baseline="-250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540806" y="1342916"/>
            <a:ext cx="2158434" cy="1118921"/>
            <a:chOff x="3058524" y="1094426"/>
            <a:chExt cx="2158434" cy="1118921"/>
          </a:xfrm>
        </p:grpSpPr>
        <p:sp>
          <p:nvSpPr>
            <p:cNvPr id="123" name="Cloud 122"/>
            <p:cNvSpPr/>
            <p:nvPr/>
          </p:nvSpPr>
          <p:spPr>
            <a:xfrm>
              <a:off x="3058524" y="1094426"/>
              <a:ext cx="2158434" cy="1118921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190880" y="1195271"/>
              <a:ext cx="185982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represent no. of pages read daily in ascending order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2782610" y="2274536"/>
            <a:ext cx="2074212" cy="963782"/>
            <a:chOff x="3100635" y="1171995"/>
            <a:chExt cx="2074212" cy="963782"/>
          </a:xfrm>
        </p:grpSpPr>
        <p:sp>
          <p:nvSpPr>
            <p:cNvPr id="126" name="Cloud 125"/>
            <p:cNvSpPr/>
            <p:nvPr/>
          </p:nvSpPr>
          <p:spPr>
            <a:xfrm>
              <a:off x="3100635" y="1171995"/>
              <a:ext cx="2074212" cy="96378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3236013" y="1409021"/>
              <a:ext cx="17695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.e. from smallest to biggest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2821515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2060897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4736275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3601355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4353455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6632530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3969480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2441530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3203530" y="696348"/>
            <a:ext cx="377870" cy="337801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6">
                <a:lumMod val="75000"/>
              </a:schemeClr>
            </a:solidFill>
            <a:prstDash val="soli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 rot="10800000" flipV="1">
            <a:off x="2830388" y="793219"/>
            <a:ext cx="327660" cy="14478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 flipV="1">
            <a:off x="2093025" y="800350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10800000" flipV="1">
            <a:off x="5130040" y="778576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10800000" flipV="1">
            <a:off x="5908865" y="778576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0800000" flipV="1">
            <a:off x="526476" y="1004994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10800000" flipV="1">
            <a:off x="1653540" y="1007869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10800000" flipV="1">
            <a:off x="3569525" y="1004994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10800000" flipV="1">
            <a:off x="4737165" y="790451"/>
            <a:ext cx="327660" cy="14478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 flipV="1">
            <a:off x="7420990" y="795401"/>
            <a:ext cx="327660" cy="14478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rot="10800000" flipV="1">
            <a:off x="7810890" y="795400"/>
            <a:ext cx="327660" cy="14478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0800000" flipV="1">
            <a:off x="878776" y="1007176"/>
            <a:ext cx="327660" cy="14478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10800000" flipV="1">
            <a:off x="2791590" y="1007176"/>
            <a:ext cx="327660" cy="14478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10800000" flipV="1">
            <a:off x="4689665" y="1012125"/>
            <a:ext cx="327660" cy="14478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10800000" flipV="1">
            <a:off x="3599115" y="795401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10800000" flipV="1">
            <a:off x="5515990" y="778575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rot="10800000" flipV="1">
            <a:off x="7051865" y="778575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10800000" flipV="1">
            <a:off x="1266701" y="1002225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10800000" flipV="1">
            <a:off x="3164775" y="1002920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rot="10800000" flipV="1">
            <a:off x="4306690" y="1007175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 rot="10800000" flipV="1">
            <a:off x="5080565" y="1007175"/>
            <a:ext cx="327660" cy="14478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rot="10800000" flipV="1">
            <a:off x="4383975" y="795400"/>
            <a:ext cx="327660" cy="144780"/>
          </a:xfrm>
          <a:prstGeom prst="line">
            <a:avLst/>
          </a:prstGeom>
          <a:ln w="38100">
            <a:solidFill>
              <a:srgbClr val="99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10800000" flipV="1">
            <a:off x="6275015" y="778576"/>
            <a:ext cx="327660" cy="144780"/>
          </a:xfrm>
          <a:prstGeom prst="line">
            <a:avLst/>
          </a:prstGeom>
          <a:ln w="38100">
            <a:solidFill>
              <a:srgbClr val="99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 rot="10800000" flipV="1">
            <a:off x="2019800" y="1014101"/>
            <a:ext cx="327660" cy="144780"/>
          </a:xfrm>
          <a:prstGeom prst="line">
            <a:avLst/>
          </a:prstGeom>
          <a:ln w="38100">
            <a:solidFill>
              <a:srgbClr val="99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rot="10800000" flipV="1">
            <a:off x="2409700" y="1007175"/>
            <a:ext cx="327660" cy="144780"/>
          </a:xfrm>
          <a:prstGeom prst="line">
            <a:avLst/>
          </a:prstGeom>
          <a:ln w="38100">
            <a:solidFill>
              <a:srgbClr val="99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10800000" flipV="1">
            <a:off x="3939540" y="1019745"/>
            <a:ext cx="327660" cy="144780"/>
          </a:xfrm>
          <a:prstGeom prst="line">
            <a:avLst/>
          </a:prstGeom>
          <a:ln w="38100">
            <a:solidFill>
              <a:srgbClr val="99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rot="10800000" flipV="1">
            <a:off x="6649090" y="795400"/>
            <a:ext cx="327660" cy="1447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rot="10800000" flipV="1">
            <a:off x="4002975" y="781550"/>
            <a:ext cx="327660" cy="1447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rot="10800000" flipV="1">
            <a:off x="2467100" y="779575"/>
            <a:ext cx="327660" cy="1447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rot="10800000" flipV="1">
            <a:off x="3218115" y="778576"/>
            <a:ext cx="327660" cy="1447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rot="10800000" flipV="1">
            <a:off x="5457241" y="1030185"/>
            <a:ext cx="327660" cy="14478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7" name="Group 166"/>
          <p:cNvGrpSpPr/>
          <p:nvPr/>
        </p:nvGrpSpPr>
        <p:grpSpPr>
          <a:xfrm>
            <a:off x="1622357" y="1234480"/>
            <a:ext cx="925117" cy="575270"/>
            <a:chOff x="6592144" y="4570750"/>
            <a:chExt cx="925117" cy="575270"/>
          </a:xfrm>
        </p:grpSpPr>
        <p:sp>
          <p:nvSpPr>
            <p:cNvPr id="168" name="Oval Callout 16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170" name="Oval Callout 16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29 × 1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172" name="Group 171"/>
          <p:cNvGrpSpPr/>
          <p:nvPr/>
        </p:nvGrpSpPr>
        <p:grpSpPr>
          <a:xfrm>
            <a:off x="1610083" y="1502655"/>
            <a:ext cx="925117" cy="575270"/>
            <a:chOff x="6592144" y="4570750"/>
            <a:chExt cx="925117" cy="575270"/>
          </a:xfrm>
        </p:grpSpPr>
        <p:sp>
          <p:nvSpPr>
            <p:cNvPr id="173" name="Oval Callout 17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74" name="Group 173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175" name="Oval Callout 17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76" name="TextBox 175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34 × 7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177" name="Group 176"/>
          <p:cNvGrpSpPr/>
          <p:nvPr/>
        </p:nvGrpSpPr>
        <p:grpSpPr>
          <a:xfrm>
            <a:off x="1615691" y="1787716"/>
            <a:ext cx="925117" cy="575270"/>
            <a:chOff x="6592144" y="4570750"/>
            <a:chExt cx="925117" cy="575270"/>
          </a:xfrm>
        </p:grpSpPr>
        <p:sp>
          <p:nvSpPr>
            <p:cNvPr id="178" name="Oval Callout 17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79" name="Group 178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180" name="Oval Callout 17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81" name="TextBox 180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35 × 6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182" name="Group 181"/>
          <p:cNvGrpSpPr/>
          <p:nvPr/>
        </p:nvGrpSpPr>
        <p:grpSpPr>
          <a:xfrm>
            <a:off x="1624218" y="2049063"/>
            <a:ext cx="925117" cy="575270"/>
            <a:chOff x="6592144" y="4570750"/>
            <a:chExt cx="925117" cy="575270"/>
          </a:xfrm>
        </p:grpSpPr>
        <p:sp>
          <p:nvSpPr>
            <p:cNvPr id="183" name="Oval Callout 18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84" name="Group 183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185" name="Oval Callout 18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86" name="TextBox 185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36 × 7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187" name="Group 186"/>
          <p:cNvGrpSpPr/>
          <p:nvPr/>
        </p:nvGrpSpPr>
        <p:grpSpPr>
          <a:xfrm>
            <a:off x="1624164" y="2302620"/>
            <a:ext cx="925117" cy="575270"/>
            <a:chOff x="6592144" y="4570750"/>
            <a:chExt cx="925117" cy="575270"/>
          </a:xfrm>
        </p:grpSpPr>
        <p:sp>
          <p:nvSpPr>
            <p:cNvPr id="188" name="Oval Callout 18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89" name="Group 188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190" name="Oval Callout 18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91" name="TextBox 190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38 × 5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192" name="Group 191"/>
          <p:cNvGrpSpPr/>
          <p:nvPr/>
        </p:nvGrpSpPr>
        <p:grpSpPr>
          <a:xfrm>
            <a:off x="1624317" y="2587735"/>
            <a:ext cx="925117" cy="575270"/>
            <a:chOff x="6592144" y="4570750"/>
            <a:chExt cx="925117" cy="575270"/>
          </a:xfrm>
        </p:grpSpPr>
        <p:sp>
          <p:nvSpPr>
            <p:cNvPr id="193" name="Oval Callout 19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94" name="Group 193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195" name="Oval Callout 19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96" name="TextBox 195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40 × 1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197" name="Group 196"/>
          <p:cNvGrpSpPr/>
          <p:nvPr/>
        </p:nvGrpSpPr>
        <p:grpSpPr>
          <a:xfrm>
            <a:off x="1610082" y="2872850"/>
            <a:ext cx="925117" cy="575270"/>
            <a:chOff x="6592144" y="4570750"/>
            <a:chExt cx="925117" cy="575270"/>
          </a:xfrm>
        </p:grpSpPr>
        <p:sp>
          <p:nvSpPr>
            <p:cNvPr id="198" name="Oval Callout 19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99" name="Group 198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200" name="Oval Callout 19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01" name="TextBox 200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41 × 1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02" name="Group 201"/>
          <p:cNvGrpSpPr/>
          <p:nvPr/>
        </p:nvGrpSpPr>
        <p:grpSpPr>
          <a:xfrm>
            <a:off x="1632943" y="3131860"/>
            <a:ext cx="925117" cy="575270"/>
            <a:chOff x="6592144" y="4570750"/>
            <a:chExt cx="925117" cy="575270"/>
          </a:xfrm>
        </p:grpSpPr>
        <p:sp>
          <p:nvSpPr>
            <p:cNvPr id="203" name="Oval Callout 20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04" name="Group 203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205" name="Oval Callout 20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43 × 1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07" name="Group 206"/>
          <p:cNvGrpSpPr/>
          <p:nvPr/>
        </p:nvGrpSpPr>
        <p:grpSpPr>
          <a:xfrm>
            <a:off x="1631781" y="3386920"/>
            <a:ext cx="925117" cy="575270"/>
            <a:chOff x="6592144" y="4570750"/>
            <a:chExt cx="925117" cy="575270"/>
          </a:xfrm>
        </p:grpSpPr>
        <p:sp>
          <p:nvSpPr>
            <p:cNvPr id="208" name="Oval Callout 20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69302"/>
                <a:gd name="adj2" fmla="val 8322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09" name="Group 208"/>
            <p:cNvGrpSpPr/>
            <p:nvPr/>
          </p:nvGrpSpPr>
          <p:grpSpPr>
            <a:xfrm>
              <a:off x="6592144" y="4570750"/>
              <a:ext cx="925117" cy="572750"/>
              <a:chOff x="4994373" y="-319415"/>
              <a:chExt cx="925117" cy="572750"/>
            </a:xfrm>
          </p:grpSpPr>
          <p:sp>
            <p:nvSpPr>
              <p:cNvPr id="210" name="Oval Callout 20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76999"/>
                  <a:gd name="adj2" fmla="val 7879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11" name="TextBox 210"/>
              <p:cNvSpPr txBox="1"/>
              <p:nvPr/>
            </p:nvSpPr>
            <p:spPr>
              <a:xfrm>
                <a:off x="4994373" y="-173385"/>
                <a:ext cx="9251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51 × 1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12" name="Group 211"/>
          <p:cNvGrpSpPr/>
          <p:nvPr/>
        </p:nvGrpSpPr>
        <p:grpSpPr>
          <a:xfrm>
            <a:off x="3204043" y="3498013"/>
            <a:ext cx="1649915" cy="797762"/>
            <a:chOff x="3295532" y="1272257"/>
            <a:chExt cx="1649915" cy="797762"/>
          </a:xfrm>
        </p:grpSpPr>
        <p:sp>
          <p:nvSpPr>
            <p:cNvPr id="213" name="Cloud 212"/>
            <p:cNvSpPr/>
            <p:nvPr/>
          </p:nvSpPr>
          <p:spPr>
            <a:xfrm>
              <a:off x="3295532" y="1272257"/>
              <a:ext cx="1649915" cy="79776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3437701" y="1409021"/>
              <a:ext cx="13661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tal of all frequencies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4313784" y="3549550"/>
            <a:ext cx="1407082" cy="759044"/>
            <a:chOff x="3416948" y="1291616"/>
            <a:chExt cx="1407082" cy="759044"/>
          </a:xfrm>
        </p:grpSpPr>
        <p:sp>
          <p:nvSpPr>
            <p:cNvPr id="216" name="Cloud 215"/>
            <p:cNvSpPr/>
            <p:nvPr/>
          </p:nvSpPr>
          <p:spPr>
            <a:xfrm>
              <a:off x="3416948" y="1291616"/>
              <a:ext cx="1407082" cy="759044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3520586" y="1409021"/>
              <a:ext cx="12004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tal of all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</a:t>
              </a:r>
              <a:r>
                <a:rPr lang="en-US" sz="1400" baseline="-250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400" baseline="-250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endParaRPr lang="en-US" sz="1400" baseline="-250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5842829" y="1011119"/>
            <a:ext cx="1617405" cy="963782"/>
            <a:chOff x="3293414" y="1030616"/>
            <a:chExt cx="1617405" cy="963782"/>
          </a:xfrm>
        </p:grpSpPr>
        <p:sp>
          <p:nvSpPr>
            <p:cNvPr id="219" name="Cloud 218"/>
            <p:cNvSpPr/>
            <p:nvPr/>
          </p:nvSpPr>
          <p:spPr>
            <a:xfrm>
              <a:off x="3293414" y="1030616"/>
              <a:ext cx="1617405" cy="963782"/>
            </a:xfrm>
            <a:prstGeom prst="clou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3502429" y="1137245"/>
              <a:ext cx="128453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for mea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21" name="Rounded Rectangle 220"/>
          <p:cNvSpPr/>
          <p:nvPr/>
        </p:nvSpPr>
        <p:spPr>
          <a:xfrm>
            <a:off x="4910026" y="3589080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5589261" y="3784155"/>
            <a:ext cx="427056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4864497" y="3771456"/>
            <a:ext cx="975344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24" name="Rectangular Callout 223"/>
          <p:cNvSpPr/>
          <p:nvPr/>
        </p:nvSpPr>
        <p:spPr>
          <a:xfrm>
            <a:off x="5918469" y="3660104"/>
            <a:ext cx="2520712" cy="303683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5" name="Rectangular Callout 224"/>
          <p:cNvSpPr/>
          <p:nvPr/>
        </p:nvSpPr>
        <p:spPr>
          <a:xfrm>
            <a:off x="5934728" y="3981049"/>
            <a:ext cx="2495754" cy="309787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5660761" y="3712174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5682368" y="3955124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5662661" y="3647848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grpSp>
        <p:nvGrpSpPr>
          <p:cNvPr id="229" name="Group 228"/>
          <p:cNvGrpSpPr/>
          <p:nvPr/>
        </p:nvGrpSpPr>
        <p:grpSpPr>
          <a:xfrm>
            <a:off x="5771298" y="2633260"/>
            <a:ext cx="1086335" cy="687152"/>
            <a:chOff x="3577322" y="1327562"/>
            <a:chExt cx="1086335" cy="687152"/>
          </a:xfrm>
        </p:grpSpPr>
        <p:sp>
          <p:nvSpPr>
            <p:cNvPr id="230" name="Cloud Callout 229"/>
            <p:cNvSpPr/>
            <p:nvPr/>
          </p:nvSpPr>
          <p:spPr>
            <a:xfrm>
              <a:off x="3577322" y="1327562"/>
              <a:ext cx="1086335" cy="687152"/>
            </a:xfrm>
            <a:prstGeom prst="cloudCallout">
              <a:avLst>
                <a:gd name="adj1" fmla="val 53017"/>
                <a:gd name="adj2" fmla="val 103928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3743569" y="1495281"/>
              <a:ext cx="7371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 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 panose="02050604050505020204" pitchFamily="18" charset="0"/>
                </a:rPr>
                <a:t>f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r>
                <a:rPr lang="en-US" sz="1400" b="1" dirty="0" err="1">
                  <a:solidFill>
                    <a:prstClr val="white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400" b="1" baseline="-25000" dirty="0" err="1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endParaRPr lang="en-US" sz="1400" b="1" baseline="-250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5843866" y="3086226"/>
            <a:ext cx="926450" cy="509813"/>
            <a:chOff x="3631386" y="1355850"/>
            <a:chExt cx="926450" cy="509813"/>
          </a:xfrm>
        </p:grpSpPr>
        <p:sp>
          <p:nvSpPr>
            <p:cNvPr id="233" name="Cloud Callout 232"/>
            <p:cNvSpPr/>
            <p:nvPr/>
          </p:nvSpPr>
          <p:spPr>
            <a:xfrm>
              <a:off x="3631386" y="1355850"/>
              <a:ext cx="926450" cy="509813"/>
            </a:xfrm>
            <a:prstGeom prst="cloudCallout">
              <a:avLst>
                <a:gd name="adj1" fmla="val 50224"/>
                <a:gd name="adj2" fmla="val 13269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3818969" y="1409021"/>
              <a:ext cx="5863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prstClr val="white"/>
                  </a:solidFill>
                  <a:latin typeface="Bookman Old Style" panose="02050604050505020204" pitchFamily="18" charset="0"/>
                  <a:sym typeface="Symbol"/>
                </a:rPr>
                <a:t>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</a:t>
              </a:r>
              <a:r>
                <a:rPr lang="en-US" sz="1400" b="1" baseline="-250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endParaRPr lang="en-US" sz="1400" b="1" baseline="-250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235" name="Rectangular Callout 234"/>
          <p:cNvSpPr/>
          <p:nvPr/>
        </p:nvSpPr>
        <p:spPr>
          <a:xfrm>
            <a:off x="7024275" y="1219254"/>
            <a:ext cx="1481181" cy="2337822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26706"/>
              </p:ext>
            </p:extLst>
          </p:nvPr>
        </p:nvGraphicFramePr>
        <p:xfrm>
          <a:off x="7414414" y="1434696"/>
          <a:ext cx="759698" cy="3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414" y="1434696"/>
                        <a:ext cx="759698" cy="376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" name="TextBox 236"/>
          <p:cNvSpPr txBox="1"/>
          <p:nvPr/>
        </p:nvSpPr>
        <p:spPr>
          <a:xfrm>
            <a:off x="7479073" y="1454992"/>
            <a:ext cx="74943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09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8" name="TextBox 237"/>
          <p:cNvSpPr txBox="1"/>
          <p:nvPr/>
        </p:nvSpPr>
        <p:spPr>
          <a:xfrm>
            <a:off x="7086137" y="1452999"/>
            <a:ext cx="49571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7491242" y="1205508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3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7604125" y="1674274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9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7368800" y="1662739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7489770" y="1717193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3" name="TextBox 242"/>
          <p:cNvSpPr txBox="1"/>
          <p:nvPr/>
        </p:nvSpPr>
        <p:spPr>
          <a:xfrm>
            <a:off x="7605393" y="1923572"/>
            <a:ext cx="462572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9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4" name="TextBox 243"/>
          <p:cNvSpPr txBox="1"/>
          <p:nvPr/>
        </p:nvSpPr>
        <p:spPr>
          <a:xfrm>
            <a:off x="7846341" y="1923572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7619155" y="1208620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6" name="TextBox 245"/>
          <p:cNvSpPr txBox="1"/>
          <p:nvPr/>
        </p:nvSpPr>
        <p:spPr>
          <a:xfrm>
            <a:off x="7607284" y="2115395"/>
            <a:ext cx="60127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7509394" y="2098574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7630364" y="2157864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9" name="TextBox 248"/>
          <p:cNvSpPr txBox="1"/>
          <p:nvPr/>
        </p:nvSpPr>
        <p:spPr>
          <a:xfrm>
            <a:off x="7723761" y="2365089"/>
            <a:ext cx="46774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0" name="TextBox 249"/>
          <p:cNvSpPr txBox="1"/>
          <p:nvPr/>
        </p:nvSpPr>
        <p:spPr>
          <a:xfrm>
            <a:off x="7748214" y="1194874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.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7977597" y="2367186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7818126" y="1205508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4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3" name="TextBox 252"/>
          <p:cNvSpPr txBox="1"/>
          <p:nvPr/>
        </p:nvSpPr>
        <p:spPr>
          <a:xfrm>
            <a:off x="7743456" y="2547044"/>
            <a:ext cx="604075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2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7648256" y="2540795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7736389" y="2578944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6" name="TextBox 255"/>
          <p:cNvSpPr txBox="1"/>
          <p:nvPr/>
        </p:nvSpPr>
        <p:spPr>
          <a:xfrm>
            <a:off x="7871993" y="2763888"/>
            <a:ext cx="4272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8115033" y="2765986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7868296" y="2949309"/>
            <a:ext cx="567484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18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7764948" y="2941849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-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1" name="TextBox 260"/>
          <p:cNvSpPr txBox="1"/>
          <p:nvPr/>
        </p:nvSpPr>
        <p:spPr>
          <a:xfrm>
            <a:off x="7825869" y="2986628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2" name="TextBox 261"/>
          <p:cNvSpPr txBox="1"/>
          <p:nvPr/>
        </p:nvSpPr>
        <p:spPr>
          <a:xfrm>
            <a:off x="8009825" y="3183404"/>
            <a:ext cx="425957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20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9" name="TextBox 268"/>
          <p:cNvSpPr txBox="1"/>
          <p:nvPr/>
        </p:nvSpPr>
        <p:spPr>
          <a:xfrm>
            <a:off x="7947503" y="1205794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70" name="TextBox 269"/>
          <p:cNvSpPr txBox="1"/>
          <p:nvPr/>
        </p:nvSpPr>
        <p:spPr>
          <a:xfrm>
            <a:off x="5169954" y="3682051"/>
            <a:ext cx="2475277" cy="55399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Symbol"/>
              <a:buChar char="\"/>
            </a:pPr>
            <a:r>
              <a:rPr lang="en-US" sz="15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Mean no. of pages read daily is 36.5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25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0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>
                      <p:stCondLst>
                        <p:cond delay="indefinite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2" fill="hold">
                      <p:stCondLst>
                        <p:cond delay="indefinite"/>
                      </p:stCondLst>
                      <p:childTnLst>
                        <p:par>
                          <p:cTn id="613" fill="hold">
                            <p:stCondLst>
                              <p:cond delay="0"/>
                            </p:stCondLst>
                            <p:childTnLst>
                              <p:par>
                                <p:cTn id="6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>
                      <p:stCondLst>
                        <p:cond delay="indefinite"/>
                      </p:stCondLst>
                      <p:childTnLst>
                        <p:par>
                          <p:cTn id="635" fill="hold">
                            <p:stCondLst>
                              <p:cond delay="0"/>
                            </p:stCondLst>
                            <p:childTnLst>
                              <p:par>
                                <p:cTn id="6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9" fill="hold">
                      <p:stCondLst>
                        <p:cond delay="indefinite"/>
                      </p:stCondLst>
                      <p:childTnLst>
                        <p:par>
                          <p:cTn id="640" fill="hold">
                            <p:stCondLst>
                              <p:cond delay="0"/>
                            </p:stCondLst>
                            <p:childTnLst>
                              <p:par>
                                <p:cTn id="6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4" fill="hold">
                      <p:stCondLst>
                        <p:cond delay="indefinite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2" fill="hold">
                      <p:stCondLst>
                        <p:cond delay="indefinite"/>
                      </p:stCondLst>
                      <p:childTnLst>
                        <p:par>
                          <p:cTn id="653" fill="hold">
                            <p:stCondLst>
                              <p:cond delay="0"/>
                            </p:stCondLst>
                            <p:childTnLst>
                              <p:par>
                                <p:cTn id="6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5" fill="hold">
                      <p:stCondLst>
                        <p:cond delay="indefinite"/>
                      </p:stCondLst>
                      <p:childTnLst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0" fill="hold">
                      <p:stCondLst>
                        <p:cond delay="indefinite"/>
                      </p:stCondLst>
                      <p:childTnLst>
                        <p:par>
                          <p:cTn id="671" fill="hold">
                            <p:stCondLst>
                              <p:cond delay="0"/>
                            </p:stCondLst>
                            <p:childTnLst>
                              <p:par>
                                <p:cTn id="6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1" fill="hold">
                      <p:stCondLst>
                        <p:cond delay="indefinite"/>
                      </p:stCondLst>
                      <p:childTnLst>
                        <p:par>
                          <p:cTn id="692" fill="hold">
                            <p:stCondLst>
                              <p:cond delay="0"/>
                            </p:stCondLst>
                            <p:childTnLst>
                              <p:par>
                                <p:cTn id="6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9" fill="hold">
                      <p:stCondLst>
                        <p:cond delay="indefinite"/>
                      </p:stCondLst>
                      <p:childTnLst>
                        <p:par>
                          <p:cTn id="710" fill="hold">
                            <p:stCondLst>
                              <p:cond delay="0"/>
                            </p:stCondLst>
                            <p:childTnLst>
                              <p:par>
                                <p:cTn id="7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7" fill="hold">
                      <p:stCondLst>
                        <p:cond delay="indefinite"/>
                      </p:stCondLst>
                      <p:childTnLst>
                        <p:par>
                          <p:cTn id="718" fill="hold">
                            <p:stCondLst>
                              <p:cond delay="0"/>
                            </p:stCondLst>
                            <p:childTnLst>
                              <p:par>
                                <p:cTn id="7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2" fill="hold">
                      <p:stCondLst>
                        <p:cond delay="indefinite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0" fill="hold">
                      <p:stCondLst>
                        <p:cond delay="indefinite"/>
                      </p:stCondLst>
                      <p:childTnLst>
                        <p:par>
                          <p:cTn id="731" fill="hold">
                            <p:stCondLst>
                              <p:cond delay="0"/>
                            </p:stCondLst>
                            <p:childTnLst>
                              <p:par>
                                <p:cTn id="7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6" fill="hold">
                      <p:stCondLst>
                        <p:cond delay="indefinite"/>
                      </p:stCondLst>
                      <p:childTnLst>
                        <p:par>
                          <p:cTn id="757" fill="hold">
                            <p:stCondLst>
                              <p:cond delay="0"/>
                            </p:stCondLst>
                            <p:childTnLst>
                              <p:par>
                                <p:cTn id="7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7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9" fill="hold">
                      <p:stCondLst>
                        <p:cond delay="indefinite"/>
                      </p:stCondLst>
                      <p:childTnLst>
                        <p:par>
                          <p:cTn id="770" fill="hold">
                            <p:stCondLst>
                              <p:cond delay="0"/>
                            </p:stCondLst>
                            <p:childTnLst>
                              <p:par>
                                <p:cTn id="7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4" fill="hold">
                      <p:stCondLst>
                        <p:cond delay="indefinite"/>
                      </p:stCondLst>
                      <p:childTnLst>
                        <p:par>
                          <p:cTn id="775" fill="hold">
                            <p:stCondLst>
                              <p:cond delay="0"/>
                            </p:stCondLst>
                            <p:childTnLst>
                              <p:par>
                                <p:cTn id="7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2" fill="hold">
                      <p:stCondLst>
                        <p:cond delay="indefinite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7" fill="hold">
                      <p:stCondLst>
                        <p:cond delay="indefinite"/>
                      </p:stCondLst>
                      <p:childTnLst>
                        <p:par>
                          <p:cTn id="788" fill="hold">
                            <p:stCondLst>
                              <p:cond delay="0"/>
                            </p:stCondLst>
                            <p:childTnLst>
                              <p:par>
                                <p:cTn id="7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500"/>
                            </p:stCondLst>
                            <p:childTnLst>
                              <p:par>
                                <p:cTn id="7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8" dur="1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510"/>
                            </p:stCondLst>
                            <p:childTnLst>
                              <p:par>
                                <p:cTn id="8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2" dur="25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5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0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2" fill="hold">
                      <p:stCondLst>
                        <p:cond delay="indefinite"/>
                      </p:stCondLst>
                      <p:childTnLst>
                        <p:par>
                          <p:cTn id="813" fill="hold">
                            <p:stCondLst>
                              <p:cond delay="0"/>
                            </p:stCondLst>
                            <p:childTnLst>
                              <p:par>
                                <p:cTn id="8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7" fill="hold">
                      <p:stCondLst>
                        <p:cond delay="indefinite"/>
                      </p:stCondLst>
                      <p:childTnLst>
                        <p:par>
                          <p:cTn id="818" fill="hold">
                            <p:stCondLst>
                              <p:cond delay="0"/>
                            </p:stCondLst>
                            <p:childTnLst>
                              <p:par>
                                <p:cTn id="8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2" fill="hold">
                      <p:stCondLst>
                        <p:cond delay="indefinite"/>
                      </p:stCondLst>
                      <p:childTnLst>
                        <p:par>
                          <p:cTn id="823" fill="hold">
                            <p:stCondLst>
                              <p:cond delay="0"/>
                            </p:stCondLst>
                            <p:childTnLst>
                              <p:par>
                                <p:cTn id="8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500"/>
                            </p:stCondLst>
                            <p:childTnLst>
                              <p:par>
                                <p:cTn id="8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1" fill="hold">
                      <p:stCondLst>
                        <p:cond delay="indefinite"/>
                      </p:stCondLst>
                      <p:childTnLst>
                        <p:par>
                          <p:cTn id="832" fill="hold">
                            <p:stCondLst>
                              <p:cond delay="0"/>
                            </p:stCondLst>
                            <p:childTnLst>
                              <p:par>
                                <p:cTn id="8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6" fill="hold">
                      <p:stCondLst>
                        <p:cond delay="indefinite"/>
                      </p:stCondLst>
                      <p:childTnLst>
                        <p:par>
                          <p:cTn id="837" fill="hold">
                            <p:stCondLst>
                              <p:cond delay="0"/>
                            </p:stCondLst>
                            <p:childTnLst>
                              <p:par>
                                <p:cTn id="8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1" fill="hold">
                      <p:stCondLst>
                        <p:cond delay="indefinite"/>
                      </p:stCondLst>
                      <p:childTnLst>
                        <p:par>
                          <p:cTn id="842" fill="hold">
                            <p:stCondLst>
                              <p:cond delay="0"/>
                            </p:stCondLst>
                            <p:childTnLst>
                              <p:par>
                                <p:cTn id="8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6" fill="hold">
                      <p:stCondLst>
                        <p:cond delay="indefinite"/>
                      </p:stCondLst>
                      <p:childTnLst>
                        <p:par>
                          <p:cTn id="847" fill="hold">
                            <p:stCondLst>
                              <p:cond delay="0"/>
                            </p:stCondLst>
                            <p:childTnLst>
                              <p:par>
                                <p:cTn id="8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1" fill="hold">
                      <p:stCondLst>
                        <p:cond delay="indefinite"/>
                      </p:stCondLst>
                      <p:childTnLst>
                        <p:par>
                          <p:cTn id="852" fill="hold">
                            <p:stCondLst>
                              <p:cond delay="0"/>
                            </p:stCondLst>
                            <p:childTnLst>
                              <p:par>
                                <p:cTn id="8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1000"/>
                            </p:stCondLst>
                            <p:childTnLst>
                              <p:par>
                                <p:cTn id="8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0" fill="hold">
                      <p:stCondLst>
                        <p:cond delay="indefinite"/>
                      </p:stCondLst>
                      <p:childTnLst>
                        <p:par>
                          <p:cTn id="891" fill="hold">
                            <p:stCondLst>
                              <p:cond delay="0"/>
                            </p:stCondLst>
                            <p:childTnLst>
                              <p:par>
                                <p:cTn id="8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5" fill="hold">
                      <p:stCondLst>
                        <p:cond delay="indefinite"/>
                      </p:stCondLst>
                      <p:childTnLst>
                        <p:par>
                          <p:cTn id="896" fill="hold">
                            <p:stCondLst>
                              <p:cond delay="0"/>
                            </p:stCondLst>
                            <p:childTnLst>
                              <p:par>
                                <p:cTn id="8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0" fill="hold">
                      <p:stCondLst>
                        <p:cond delay="indefinite"/>
                      </p:stCondLst>
                      <p:childTnLst>
                        <p:par>
                          <p:cTn id="901" fill="hold">
                            <p:stCondLst>
                              <p:cond delay="0"/>
                            </p:stCondLst>
                            <p:childTnLst>
                              <p:par>
                                <p:cTn id="9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5" fill="hold">
                      <p:stCondLst>
                        <p:cond delay="indefinite"/>
                      </p:stCondLst>
                      <p:childTnLst>
                        <p:par>
                          <p:cTn id="906" fill="hold">
                            <p:stCondLst>
                              <p:cond delay="0"/>
                            </p:stCondLst>
                            <p:childTnLst>
                              <p:par>
                                <p:cTn id="9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0" fill="hold">
                      <p:stCondLst>
                        <p:cond delay="indefinite"/>
                      </p:stCondLst>
                      <p:childTnLst>
                        <p:par>
                          <p:cTn id="911" fill="hold">
                            <p:stCondLst>
                              <p:cond delay="0"/>
                            </p:stCondLst>
                            <p:childTnLst>
                              <p:par>
                                <p:cTn id="9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5" fill="hold">
                      <p:stCondLst>
                        <p:cond delay="indefinite"/>
                      </p:stCondLst>
                      <p:childTnLst>
                        <p:par>
                          <p:cTn id="916" fill="hold">
                            <p:stCondLst>
                              <p:cond delay="0"/>
                            </p:stCondLst>
                            <p:childTnLst>
                              <p:par>
                                <p:cTn id="9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9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0" fill="hold">
                      <p:stCondLst>
                        <p:cond delay="indefinite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4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5" fill="hold">
                      <p:stCondLst>
                        <p:cond delay="indefinite"/>
                      </p:stCondLst>
                      <p:childTnLst>
                        <p:par>
                          <p:cTn id="926" fill="hold">
                            <p:stCondLst>
                              <p:cond delay="0"/>
                            </p:stCondLst>
                            <p:childTnLst>
                              <p:par>
                                <p:cTn id="9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9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0" fill="hold">
                      <p:stCondLst>
                        <p:cond delay="indefinite"/>
                      </p:stCondLst>
                      <p:childTnLst>
                        <p:par>
                          <p:cTn id="931" fill="hold">
                            <p:stCondLst>
                              <p:cond delay="0"/>
                            </p:stCondLst>
                            <p:childTnLst>
                              <p:par>
                                <p:cTn id="9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4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5" fill="hold">
                      <p:stCondLst>
                        <p:cond delay="indefinite"/>
                      </p:stCondLst>
                      <p:childTnLst>
                        <p:par>
                          <p:cTn id="936" fill="hold">
                            <p:stCondLst>
                              <p:cond delay="0"/>
                            </p:stCondLst>
                            <p:childTnLst>
                              <p:par>
                                <p:cTn id="9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9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0" fill="hold">
                      <p:stCondLst>
                        <p:cond delay="indefinite"/>
                      </p:stCondLst>
                      <p:childTnLst>
                        <p:par>
                          <p:cTn id="941" fill="hold">
                            <p:stCondLst>
                              <p:cond delay="0"/>
                            </p:stCondLst>
                            <p:childTnLst>
                              <p:par>
                                <p:cTn id="9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4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5" fill="hold">
                      <p:stCondLst>
                        <p:cond delay="indefinite"/>
                      </p:stCondLst>
                      <p:childTnLst>
                        <p:par>
                          <p:cTn id="946" fill="hold">
                            <p:stCondLst>
                              <p:cond delay="0"/>
                            </p:stCondLst>
                            <p:childTnLst>
                              <p:par>
                                <p:cTn id="9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9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0" fill="hold">
                      <p:stCondLst>
                        <p:cond delay="indefinite"/>
                      </p:stCondLst>
                      <p:childTnLst>
                        <p:par>
                          <p:cTn id="951" fill="hold">
                            <p:stCondLst>
                              <p:cond delay="0"/>
                            </p:stCondLst>
                            <p:childTnLst>
                              <p:par>
                                <p:cTn id="9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4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5" fill="hold">
                      <p:stCondLst>
                        <p:cond delay="indefinite"/>
                      </p:stCondLst>
                      <p:childTnLst>
                        <p:par>
                          <p:cTn id="956" fill="hold">
                            <p:stCondLst>
                              <p:cond delay="0"/>
                            </p:stCondLst>
                            <p:childTnLst>
                              <p:par>
                                <p:cTn id="9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9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0" fill="hold">
                      <p:stCondLst>
                        <p:cond delay="indefinite"/>
                      </p:stCondLst>
                      <p:childTnLst>
                        <p:par>
                          <p:cTn id="961" fill="hold">
                            <p:stCondLst>
                              <p:cond delay="0"/>
                            </p:stCondLst>
                            <p:childTnLst>
                              <p:par>
                                <p:cTn id="9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4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5" fill="hold">
                      <p:stCondLst>
                        <p:cond delay="indefinite"/>
                      </p:stCondLst>
                      <p:childTnLst>
                        <p:par>
                          <p:cTn id="966" fill="hold">
                            <p:stCondLst>
                              <p:cond delay="0"/>
                            </p:stCondLst>
                            <p:childTnLst>
                              <p:par>
                                <p:cTn id="9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9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0" fill="hold">
                      <p:stCondLst>
                        <p:cond delay="indefinite"/>
                      </p:stCondLst>
                      <p:childTnLst>
                        <p:par>
                          <p:cTn id="971" fill="hold">
                            <p:stCondLst>
                              <p:cond delay="0"/>
                            </p:stCondLst>
                            <p:childTnLst>
                              <p:par>
                                <p:cTn id="9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4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5" fill="hold">
                      <p:stCondLst>
                        <p:cond delay="indefinite"/>
                      </p:stCondLst>
                      <p:childTnLst>
                        <p:par>
                          <p:cTn id="976" fill="hold">
                            <p:stCondLst>
                              <p:cond delay="0"/>
                            </p:stCondLst>
                            <p:childTnLst>
                              <p:par>
                                <p:cTn id="9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9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0" fill="hold">
                      <p:stCondLst>
                        <p:cond delay="indefinite"/>
                      </p:stCondLst>
                      <p:childTnLst>
                        <p:par>
                          <p:cTn id="981" fill="hold">
                            <p:stCondLst>
                              <p:cond delay="0"/>
                            </p:stCondLst>
                            <p:childTnLst>
                              <p:par>
                                <p:cTn id="9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4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5" fill="hold">
                      <p:stCondLst>
                        <p:cond delay="indefinite"/>
                      </p:stCondLst>
                      <p:childTnLst>
                        <p:par>
                          <p:cTn id="986" fill="hold">
                            <p:stCondLst>
                              <p:cond delay="0"/>
                            </p:stCondLst>
                            <p:childTnLst>
                              <p:par>
                                <p:cTn id="9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9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0" fill="hold">
                      <p:stCondLst>
                        <p:cond delay="indefinite"/>
                      </p:stCondLst>
                      <p:childTnLst>
                        <p:par>
                          <p:cTn id="991" fill="hold">
                            <p:stCondLst>
                              <p:cond delay="0"/>
                            </p:stCondLst>
                            <p:childTnLst>
                              <p:par>
                                <p:cTn id="9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4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5" fill="hold">
                      <p:stCondLst>
                        <p:cond delay="indefinite"/>
                      </p:stCondLst>
                      <p:childTnLst>
                        <p:par>
                          <p:cTn id="996" fill="hold">
                            <p:stCondLst>
                              <p:cond delay="0"/>
                            </p:stCondLst>
                            <p:childTnLst>
                              <p:par>
                                <p:cTn id="9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9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0" fill="hold">
                      <p:stCondLst>
                        <p:cond delay="indefinite"/>
                      </p:stCondLst>
                      <p:childTnLst>
                        <p:par>
                          <p:cTn id="1001" fill="hold">
                            <p:stCondLst>
                              <p:cond delay="0"/>
                            </p:stCondLst>
                            <p:childTnLst>
                              <p:par>
                                <p:cTn id="10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4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5" fill="hold">
                      <p:stCondLst>
                        <p:cond delay="indefinite"/>
                      </p:stCondLst>
                      <p:childTnLst>
                        <p:par>
                          <p:cTn id="1006" fill="hold">
                            <p:stCondLst>
                              <p:cond delay="0"/>
                            </p:stCondLst>
                            <p:childTnLst>
                              <p:par>
                                <p:cTn id="10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9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0" fill="hold">
                      <p:stCondLst>
                        <p:cond delay="indefinite"/>
                      </p:stCondLst>
                      <p:childTnLst>
                        <p:par>
                          <p:cTn id="1011" fill="hold">
                            <p:stCondLst>
                              <p:cond delay="0"/>
                            </p:stCondLst>
                            <p:childTnLst>
                              <p:par>
                                <p:cTn id="10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4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5" fill="hold">
                      <p:stCondLst>
                        <p:cond delay="indefinite"/>
                      </p:stCondLst>
                      <p:childTnLst>
                        <p:par>
                          <p:cTn id="1016" fill="hold">
                            <p:stCondLst>
                              <p:cond delay="0"/>
                            </p:stCondLst>
                            <p:childTnLst>
                              <p:par>
                                <p:cTn id="10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9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0" fill="hold">
                      <p:stCondLst>
                        <p:cond delay="indefinite"/>
                      </p:stCondLst>
                      <p:childTnLst>
                        <p:par>
                          <p:cTn id="1021" fill="hold">
                            <p:stCondLst>
                              <p:cond delay="0"/>
                            </p:stCondLst>
                            <p:childTnLst>
                              <p:par>
                                <p:cTn id="10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4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5" fill="hold">
                      <p:stCondLst>
                        <p:cond delay="indefinite"/>
                      </p:stCondLst>
                      <p:childTnLst>
                        <p:par>
                          <p:cTn id="1026" fill="hold">
                            <p:stCondLst>
                              <p:cond delay="0"/>
                            </p:stCondLst>
                            <p:childTnLst>
                              <p:par>
                                <p:cTn id="10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9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0" fill="hold">
                      <p:stCondLst>
                        <p:cond delay="indefinite"/>
                      </p:stCondLst>
                      <p:childTnLst>
                        <p:par>
                          <p:cTn id="1031" fill="hold">
                            <p:stCondLst>
                              <p:cond delay="0"/>
                            </p:stCondLst>
                            <p:childTnLst>
                              <p:par>
                                <p:cTn id="10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4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5" fill="hold">
                      <p:stCondLst>
                        <p:cond delay="indefinite"/>
                      </p:stCondLst>
                      <p:childTnLst>
                        <p:par>
                          <p:cTn id="1036" fill="hold">
                            <p:stCondLst>
                              <p:cond delay="0"/>
                            </p:stCondLst>
                            <p:childTnLst>
                              <p:par>
                                <p:cTn id="10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9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0" fill="hold">
                      <p:stCondLst>
                        <p:cond delay="indefinite"/>
                      </p:stCondLst>
                      <p:childTnLst>
                        <p:par>
                          <p:cTn id="1041" fill="hold">
                            <p:stCondLst>
                              <p:cond delay="0"/>
                            </p:stCondLst>
                            <p:childTnLst>
                              <p:par>
                                <p:cTn id="10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4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5" fill="hold">
                      <p:stCondLst>
                        <p:cond delay="indefinite"/>
                      </p:stCondLst>
                      <p:childTnLst>
                        <p:par>
                          <p:cTn id="1046" fill="hold">
                            <p:stCondLst>
                              <p:cond delay="0"/>
                            </p:stCondLst>
                            <p:childTnLst>
                              <p:par>
                                <p:cTn id="10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9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0" fill="hold">
                      <p:stCondLst>
                        <p:cond delay="indefinite"/>
                      </p:stCondLst>
                      <p:childTnLst>
                        <p:par>
                          <p:cTn id="1051" fill="hold">
                            <p:stCondLst>
                              <p:cond delay="0"/>
                            </p:stCondLst>
                            <p:childTnLst>
                              <p:par>
                                <p:cTn id="10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5" fill="hold">
                      <p:stCondLst>
                        <p:cond delay="indefinite"/>
                      </p:stCondLst>
                      <p:childTnLst>
                        <p:par>
                          <p:cTn id="1056" fill="hold">
                            <p:stCondLst>
                              <p:cond delay="0"/>
                            </p:stCondLst>
                            <p:childTnLst>
                              <p:par>
                                <p:cTn id="10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0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3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6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9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4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9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2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5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0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3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6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4" fill="hold">
                      <p:stCondLst>
                        <p:cond delay="indefinite"/>
                      </p:stCondLst>
                      <p:childTnLst>
                        <p:par>
                          <p:cTn id="1145" fill="hold">
                            <p:stCondLst>
                              <p:cond delay="0"/>
                            </p:stCondLst>
                            <p:childTnLst>
                              <p:par>
                                <p:cTn id="1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8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 animBg="1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8" grpId="0"/>
      <p:bldP spid="35" grpId="0"/>
      <p:bldP spid="43" grpId="0"/>
      <p:bldP spid="49" grpId="0"/>
      <p:bldP spid="51" grpId="0"/>
      <p:bldP spid="53" grpId="0"/>
      <p:bldP spid="55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3" grpId="0"/>
      <p:bldP spid="75" grpId="0"/>
      <p:bldP spid="76" grpId="0"/>
      <p:bldP spid="78" grpId="0"/>
      <p:bldP spid="79" grpId="0"/>
      <p:bldP spid="80" grpId="0"/>
      <p:bldP spid="81" grpId="0"/>
      <p:bldP spid="103" grpId="0"/>
      <p:bldP spid="108" grpId="0" animBg="1"/>
      <p:bldP spid="108" grpId="1" animBg="1"/>
      <p:bldP spid="108" grpId="2" animBg="1"/>
      <p:bldP spid="109" grpId="0" animBg="1"/>
      <p:bldP spid="109" grpId="1" animBg="1"/>
      <p:bldP spid="109" grpId="2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221" grpId="0" animBg="1"/>
      <p:bldP spid="221" grpId="1" animBg="1"/>
      <p:bldP spid="222" grpId="0"/>
      <p:bldP spid="222" grpId="1"/>
      <p:bldP spid="223" grpId="0"/>
      <p:bldP spid="223" grpId="1"/>
      <p:bldP spid="224" grpId="0" animBg="1"/>
      <p:bldP spid="224" grpId="1" animBg="1"/>
      <p:bldP spid="224" grpId="2" animBg="1"/>
      <p:bldP spid="225" grpId="0" animBg="1"/>
      <p:bldP spid="225" grpId="1" animBg="1"/>
      <p:bldP spid="225" grpId="2" animBg="1"/>
      <p:bldP spid="226" grpId="0"/>
      <p:bldP spid="226" grpId="1"/>
      <p:bldP spid="227" grpId="0"/>
      <p:bldP spid="227" grpId="1"/>
      <p:bldP spid="228" grpId="0"/>
      <p:bldP spid="228" grpId="1"/>
      <p:bldP spid="235" grpId="0" animBg="1"/>
      <p:bldP spid="235" grpId="1" animBg="1"/>
      <p:bldP spid="237" grpId="0"/>
      <p:bldP spid="237" grpId="1"/>
      <p:bldP spid="238" grpId="0"/>
      <p:bldP spid="238" grpId="1"/>
      <p:bldP spid="239" grpId="0"/>
      <p:bldP spid="239" grpId="1"/>
      <p:bldP spid="240" grpId="0"/>
      <p:bldP spid="240" grpId="1"/>
      <p:bldP spid="241" grpId="0"/>
      <p:bldP spid="241" grpId="1"/>
      <p:bldP spid="242" grpId="0"/>
      <p:bldP spid="242" grpId="1"/>
      <p:bldP spid="243" grpId="0"/>
      <p:bldP spid="243" grpId="1"/>
      <p:bldP spid="244" grpId="0"/>
      <p:bldP spid="244" grpId="1"/>
      <p:bldP spid="245" grpId="0"/>
      <p:bldP spid="245" grpId="1"/>
      <p:bldP spid="246" grpId="0"/>
      <p:bldP spid="246" grpId="1"/>
      <p:bldP spid="247" grpId="0"/>
      <p:bldP spid="247" grpId="1"/>
      <p:bldP spid="248" grpId="0"/>
      <p:bldP spid="248" grpId="1"/>
      <p:bldP spid="249" grpId="0"/>
      <p:bldP spid="249" grpId="1"/>
      <p:bldP spid="250" grpId="0"/>
      <p:bldP spid="250" grpId="1"/>
      <p:bldP spid="251" grpId="0"/>
      <p:bldP spid="251" grpId="1"/>
      <p:bldP spid="252" grpId="0"/>
      <p:bldP spid="252" grpId="1"/>
      <p:bldP spid="253" grpId="0"/>
      <p:bldP spid="253" grpId="1"/>
      <p:bldP spid="254" grpId="0"/>
      <p:bldP spid="254" grpId="1"/>
      <p:bldP spid="255" grpId="0"/>
      <p:bldP spid="255" grpId="1"/>
      <p:bldP spid="256" grpId="0"/>
      <p:bldP spid="256" grpId="1"/>
      <p:bldP spid="257" grpId="0"/>
      <p:bldP spid="257" grpId="1"/>
      <p:bldP spid="259" grpId="0"/>
      <p:bldP spid="259" grpId="1"/>
      <p:bldP spid="260" grpId="0"/>
      <p:bldP spid="260" grpId="1"/>
      <p:bldP spid="261" grpId="0"/>
      <p:bldP spid="261" grpId="1"/>
      <p:bldP spid="262" grpId="0"/>
      <p:bldP spid="262" grpId="1"/>
      <p:bldP spid="269" grpId="0"/>
      <p:bldP spid="269" grpId="1"/>
      <p:bldP spid="2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795185" y="1971586"/>
            <a:ext cx="15536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prstClr val="black"/>
                </a:solidFill>
              </a:rPr>
              <a:t>No. </a:t>
            </a:r>
            <a:r>
              <a:rPr lang="en-US" sz="7200" b="1" dirty="0" smtClean="0">
                <a:solidFill>
                  <a:prstClr val="black"/>
                </a:solidFill>
              </a:rPr>
              <a:t>28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922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Rectangle 329"/>
          <p:cNvSpPr/>
          <p:nvPr/>
        </p:nvSpPr>
        <p:spPr>
          <a:xfrm>
            <a:off x="831332" y="338718"/>
            <a:ext cx="3011884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12192" y="3157518"/>
            <a:ext cx="2182072" cy="584234"/>
          </a:xfrm>
          <a:prstGeom prst="rect">
            <a:avLst/>
          </a:prstGeom>
          <a:gradFill flip="none" rotWithShape="1">
            <a:gsLst>
              <a:gs pos="0">
                <a:schemeClr val="accent4">
                  <a:tint val="50000"/>
                  <a:satMod val="300000"/>
                </a:schemeClr>
              </a:gs>
              <a:gs pos="35000">
                <a:schemeClr val="accent4">
                  <a:tint val="37000"/>
                  <a:satMod val="300000"/>
                </a:schemeClr>
              </a:gs>
              <a:gs pos="100000">
                <a:schemeClr val="accent4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</a:rPr>
              <a:t>Thus, mean salary of 60 workers is </a:t>
            </a:r>
            <a:r>
              <a:rPr lang="en-US" sz="1600" b="1" dirty="0" err="1">
                <a:solidFill>
                  <a:prstClr val="black"/>
                </a:solidFill>
              </a:rPr>
              <a:t>Rs</a:t>
            </a:r>
            <a:r>
              <a:rPr lang="en-US" sz="1600" b="1" dirty="0">
                <a:solidFill>
                  <a:prstClr val="black"/>
                </a:solidFill>
              </a:rPr>
              <a:t>. 5083.33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67544" y="1316295"/>
            <a:ext cx="497252" cy="338554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ea typeface="Cambria Math" pitchFamily="18" charset="0"/>
              </a:rPr>
              <a:t>Sol.</a:t>
            </a:r>
            <a:endParaRPr lang="en-US" sz="1600" b="1" dirty="0">
              <a:solidFill>
                <a:prstClr val="black"/>
              </a:solidFill>
              <a:ea typeface="Cambria Math" pitchFamily="18" charset="0"/>
            </a:endParaRPr>
          </a:p>
        </p:txBody>
      </p:sp>
      <p:grpSp>
        <p:nvGrpSpPr>
          <p:cNvPr id="175" name="Group 174"/>
          <p:cNvGrpSpPr/>
          <p:nvPr/>
        </p:nvGrpSpPr>
        <p:grpSpPr>
          <a:xfrm>
            <a:off x="2018003" y="2151232"/>
            <a:ext cx="1502517" cy="394440"/>
            <a:chOff x="3345255" y="1340276"/>
            <a:chExt cx="1502517" cy="394440"/>
          </a:xfrm>
        </p:grpSpPr>
        <p:sp>
          <p:nvSpPr>
            <p:cNvPr id="176" name="Rounded Rectangle 175"/>
            <p:cNvSpPr/>
            <p:nvPr/>
          </p:nvSpPr>
          <p:spPr>
            <a:xfrm>
              <a:off x="3356460" y="1340276"/>
              <a:ext cx="1491312" cy="39444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3345255" y="1361521"/>
              <a:ext cx="14947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given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2121770" y="1761938"/>
            <a:ext cx="1804487" cy="738664"/>
            <a:chOff x="3211748" y="1171521"/>
            <a:chExt cx="1804487" cy="738664"/>
          </a:xfrm>
        </p:grpSpPr>
        <p:sp>
          <p:nvSpPr>
            <p:cNvPr id="179" name="Rounded Rectangle 178"/>
            <p:cNvSpPr/>
            <p:nvPr/>
          </p:nvSpPr>
          <p:spPr>
            <a:xfrm>
              <a:off x="3211748" y="1187509"/>
              <a:ext cx="1804487" cy="67150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3333380" y="1171521"/>
              <a:ext cx="165910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Let us represent data in tabular form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2769262" y="1940355"/>
            <a:ext cx="923555" cy="396119"/>
            <a:chOff x="3640339" y="1287090"/>
            <a:chExt cx="923555" cy="396120"/>
          </a:xfrm>
        </p:grpSpPr>
        <p:sp>
          <p:nvSpPr>
            <p:cNvPr id="182" name="Cloud 181"/>
            <p:cNvSpPr/>
            <p:nvPr/>
          </p:nvSpPr>
          <p:spPr>
            <a:xfrm>
              <a:off x="3640339" y="1292065"/>
              <a:ext cx="923555" cy="39114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3687756" y="1287090"/>
              <a:ext cx="831007" cy="340204"/>
            </a:xfrm>
            <a:prstGeom prst="round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an </a:t>
              </a:r>
              <a:endParaRPr lang="en-US" sz="1400" b="1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aphicFrame>
        <p:nvGraphicFramePr>
          <p:cNvPr id="187" name="Table 1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88566"/>
              </p:ext>
            </p:extLst>
          </p:nvPr>
        </p:nvGraphicFramePr>
        <p:xfrm>
          <a:off x="466072" y="1724278"/>
          <a:ext cx="4114800" cy="310659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1FECB4D8-DB02-4DC6-A0A2-4F2EBAE1DC90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9996">
                <a:tc>
                  <a:txBody>
                    <a:bodyPr/>
                    <a:lstStyle/>
                    <a:p>
                      <a:endParaRPr lang="en-IN" sz="1800" dirty="0" smtClean="0"/>
                    </a:p>
                    <a:p>
                      <a:endParaRPr lang="en-IN" sz="18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06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 marT="45678" marB="45678">
                    <a:lnL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89" name="Rectangle 188"/>
          <p:cNvSpPr/>
          <p:nvPr/>
        </p:nvSpPr>
        <p:spPr>
          <a:xfrm>
            <a:off x="1717894" y="1727588"/>
            <a:ext cx="1513145" cy="584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b="1" dirty="0">
                <a:solidFill>
                  <a:prstClr val="white"/>
                </a:solidFill>
              </a:rPr>
              <a:t>No. of workers</a:t>
            </a:r>
          </a:p>
          <a:p>
            <a:r>
              <a:rPr lang="en-IN" sz="1600" b="1" dirty="0">
                <a:solidFill>
                  <a:prstClr val="white"/>
                </a:solidFill>
              </a:rPr>
              <a:t>            </a:t>
            </a:r>
            <a:endParaRPr lang="en-IN" sz="1600" b="1" i="1" dirty="0">
              <a:solidFill>
                <a:prstClr val="white"/>
              </a:solidFill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3683214" y="1891683"/>
            <a:ext cx="489860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IN" sz="1600" b="1" i="1" baseline="-25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6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1600" b="1" i="1" baseline="-250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IN" sz="1600" b="1" i="1" baseline="-25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2193489" y="2336121"/>
            <a:ext cx="4023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16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2193489" y="2597449"/>
            <a:ext cx="4023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12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193489" y="2874935"/>
            <a:ext cx="402336" cy="341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1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2193489" y="3162672"/>
            <a:ext cx="4023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8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2193489" y="3429662"/>
            <a:ext cx="4023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6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198" name="Rectangle 197"/>
          <p:cNvSpPr/>
          <p:nvPr/>
        </p:nvSpPr>
        <p:spPr>
          <a:xfrm>
            <a:off x="2193489" y="3697429"/>
            <a:ext cx="402336" cy="341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4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2193489" y="3979392"/>
            <a:ext cx="4023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3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2193489" y="4246167"/>
            <a:ext cx="40233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IN" sz="1600" b="1" dirty="0" smtClean="0">
                <a:solidFill>
                  <a:prstClr val="black"/>
                </a:solidFill>
              </a:rPr>
              <a:t>1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1" name="Rectangle 200"/>
          <p:cNvSpPr/>
          <p:nvPr/>
        </p:nvSpPr>
        <p:spPr>
          <a:xfrm>
            <a:off x="3365051" y="2336121"/>
            <a:ext cx="101640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48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2" name="Rectangle 201"/>
          <p:cNvSpPr/>
          <p:nvPr/>
        </p:nvSpPr>
        <p:spPr>
          <a:xfrm>
            <a:off x="3365051" y="2597449"/>
            <a:ext cx="101640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48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3365051" y="2874935"/>
            <a:ext cx="1016407" cy="341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50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3365051" y="3162672"/>
            <a:ext cx="101640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48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3365051" y="3429662"/>
            <a:ext cx="101640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42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3365051" y="3697429"/>
            <a:ext cx="1016407" cy="341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32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3365051" y="3980738"/>
            <a:ext cx="101640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27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8" name="Rectangle 207"/>
          <p:cNvSpPr/>
          <p:nvPr/>
        </p:nvSpPr>
        <p:spPr>
          <a:xfrm>
            <a:off x="3365051" y="4247513"/>
            <a:ext cx="1016407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10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09" name="Rectangle 208"/>
          <p:cNvSpPr/>
          <p:nvPr/>
        </p:nvSpPr>
        <p:spPr>
          <a:xfrm>
            <a:off x="1928905" y="4520772"/>
            <a:ext cx="1036214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b="1" dirty="0" smtClean="0">
                <a:solidFill>
                  <a:prstClr val="black"/>
                </a:solidFill>
                <a:sym typeface="Symbol"/>
              </a:rPr>
              <a:t></a:t>
            </a:r>
            <a:r>
              <a:rPr lang="en-IN" sz="1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IN" sz="1600" b="1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600" b="1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IN" sz="1600" b="1" dirty="0" smtClean="0">
                <a:solidFill>
                  <a:prstClr val="black"/>
                </a:solidFill>
              </a:rPr>
              <a:t>= </a:t>
            </a:r>
            <a:r>
              <a:rPr lang="en-IN" sz="1600" b="1" dirty="0">
                <a:solidFill>
                  <a:prstClr val="black"/>
                </a:solidFill>
              </a:rPr>
              <a:t>6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3116605" y="4520772"/>
            <a:ext cx="1513291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 </a:t>
            </a:r>
            <a:r>
              <a:rPr lang="en-IN" sz="1600" b="1" dirty="0">
                <a:solidFill>
                  <a:prstClr val="black"/>
                </a:solidFill>
                <a:sym typeface="Symbol"/>
              </a:rPr>
              <a:t></a:t>
            </a:r>
            <a:r>
              <a:rPr lang="en-IN" sz="1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IN" sz="1600" b="1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1600" b="1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en-IN" sz="1600" b="1" dirty="0" smtClean="0">
                <a:solidFill>
                  <a:prstClr val="black"/>
                </a:solidFill>
              </a:rPr>
              <a:t>= </a:t>
            </a:r>
            <a:r>
              <a:rPr lang="en-IN" sz="1600" b="1" dirty="0">
                <a:solidFill>
                  <a:prstClr val="black"/>
                </a:solidFill>
              </a:rPr>
              <a:t>305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403746" y="1727577"/>
            <a:ext cx="133162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white"/>
                </a:solidFill>
              </a:rPr>
              <a:t>Salary (in </a:t>
            </a:r>
            <a:r>
              <a:rPr lang="en-IN" sz="1600" b="1" dirty="0" err="1">
                <a:solidFill>
                  <a:prstClr val="white"/>
                </a:solidFill>
              </a:rPr>
              <a:t>Rs</a:t>
            </a:r>
            <a:r>
              <a:rPr lang="en-IN" sz="1600" b="1" dirty="0">
                <a:solidFill>
                  <a:prstClr val="white"/>
                </a:solidFill>
              </a:rPr>
              <a:t>.)</a:t>
            </a:r>
            <a:endParaRPr lang="en-IN" sz="1600" b="1" dirty="0" smtClean="0">
              <a:solidFill>
                <a:prstClr val="white"/>
              </a:solidFill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709519" y="2010211"/>
            <a:ext cx="720080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IN" sz="1600" b="1" i="1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IN" sz="1600" b="1" i="1" baseline="-25000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532429" y="2336121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</a:rPr>
              <a:t>3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532429" y="2597449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4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532429" y="2876626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5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532429" y="3162672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>
                <a:solidFill>
                  <a:prstClr val="black"/>
                </a:solidFill>
              </a:rPr>
              <a:t>6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29" name="Rectangle 228"/>
          <p:cNvSpPr/>
          <p:nvPr/>
        </p:nvSpPr>
        <p:spPr>
          <a:xfrm>
            <a:off x="532429" y="3429662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7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30" name="Rectangle 229"/>
          <p:cNvSpPr/>
          <p:nvPr/>
        </p:nvSpPr>
        <p:spPr>
          <a:xfrm>
            <a:off x="532429" y="3699129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8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532429" y="3979392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9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532429" y="4246167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10000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532429" y="4520772"/>
            <a:ext cx="950976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b="1" dirty="0" smtClean="0">
                <a:solidFill>
                  <a:prstClr val="black"/>
                </a:solidFill>
              </a:rPr>
              <a:t>Total </a:t>
            </a:r>
            <a:endParaRPr lang="en-IN" sz="1600" b="1" dirty="0" smtClean="0">
              <a:solidFill>
                <a:srgbClr val="00B0F0"/>
              </a:solidFill>
            </a:endParaRPr>
          </a:p>
        </p:txBody>
      </p:sp>
      <p:grpSp>
        <p:nvGrpSpPr>
          <p:cNvPr id="237" name="Group 236"/>
          <p:cNvGrpSpPr/>
          <p:nvPr/>
        </p:nvGrpSpPr>
        <p:grpSpPr>
          <a:xfrm>
            <a:off x="1184184" y="1763371"/>
            <a:ext cx="1178111" cy="575270"/>
            <a:chOff x="6585280" y="4570750"/>
            <a:chExt cx="902924" cy="575270"/>
          </a:xfrm>
        </p:grpSpPr>
        <p:sp>
          <p:nvSpPr>
            <p:cNvPr id="238" name="Oval Callout 23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39" name="Group 238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40" name="Oval Callout 23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41" name="TextBox 240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3000 × 16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42" name="Group 241"/>
          <p:cNvGrpSpPr/>
          <p:nvPr/>
        </p:nvGrpSpPr>
        <p:grpSpPr>
          <a:xfrm>
            <a:off x="1221967" y="2101144"/>
            <a:ext cx="1178111" cy="575270"/>
            <a:chOff x="6585280" y="4570750"/>
            <a:chExt cx="902924" cy="575270"/>
          </a:xfrm>
        </p:grpSpPr>
        <p:sp>
          <p:nvSpPr>
            <p:cNvPr id="243" name="Oval Callout 24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44" name="Group 243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45" name="Oval Callout 24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46" name="TextBox 245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4000 × 12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47" name="Group 246"/>
          <p:cNvGrpSpPr/>
          <p:nvPr/>
        </p:nvGrpSpPr>
        <p:grpSpPr>
          <a:xfrm>
            <a:off x="1206196" y="2366994"/>
            <a:ext cx="1178111" cy="575270"/>
            <a:chOff x="6585280" y="4570750"/>
            <a:chExt cx="902924" cy="575270"/>
          </a:xfrm>
        </p:grpSpPr>
        <p:sp>
          <p:nvSpPr>
            <p:cNvPr id="248" name="Oval Callout 24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49" name="Group 248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50" name="Oval Callout 24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51" name="TextBox 250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5000 × 10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52" name="Group 251"/>
          <p:cNvGrpSpPr/>
          <p:nvPr/>
        </p:nvGrpSpPr>
        <p:grpSpPr>
          <a:xfrm>
            <a:off x="1251228" y="2662068"/>
            <a:ext cx="1178111" cy="575270"/>
            <a:chOff x="6585280" y="4570750"/>
            <a:chExt cx="902924" cy="575270"/>
          </a:xfrm>
        </p:grpSpPr>
        <p:sp>
          <p:nvSpPr>
            <p:cNvPr id="253" name="Oval Callout 25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54" name="Group 253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55" name="Oval Callout 25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56" name="TextBox 255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6000 × 8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57" name="Group 256"/>
          <p:cNvGrpSpPr/>
          <p:nvPr/>
        </p:nvGrpSpPr>
        <p:grpSpPr>
          <a:xfrm>
            <a:off x="1279344" y="2914433"/>
            <a:ext cx="1178111" cy="575270"/>
            <a:chOff x="6585280" y="4570750"/>
            <a:chExt cx="902924" cy="575270"/>
          </a:xfrm>
        </p:grpSpPr>
        <p:sp>
          <p:nvSpPr>
            <p:cNvPr id="258" name="Oval Callout 25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59" name="Group 258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60" name="Oval Callout 25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61" name="TextBox 260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7000 × 6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62" name="Group 261"/>
          <p:cNvGrpSpPr/>
          <p:nvPr/>
        </p:nvGrpSpPr>
        <p:grpSpPr>
          <a:xfrm>
            <a:off x="1264716" y="3165395"/>
            <a:ext cx="1178111" cy="575270"/>
            <a:chOff x="6585280" y="4570750"/>
            <a:chExt cx="902924" cy="575270"/>
          </a:xfrm>
        </p:grpSpPr>
        <p:sp>
          <p:nvSpPr>
            <p:cNvPr id="263" name="Oval Callout 26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64" name="Group 263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65" name="Oval Callout 26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66" name="TextBox 265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>
                    <a:solidFill>
                      <a:sysClr val="window" lastClr="FFFFFF"/>
                    </a:solidFill>
                    <a:latin typeface="Bookman Old Style"/>
                  </a:rPr>
                  <a:t>8</a:t>
                </a: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000 × 4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1279344" y="3460722"/>
            <a:ext cx="1178111" cy="575270"/>
            <a:chOff x="6585280" y="4570750"/>
            <a:chExt cx="902924" cy="575270"/>
          </a:xfrm>
        </p:grpSpPr>
        <p:sp>
          <p:nvSpPr>
            <p:cNvPr id="268" name="Oval Callout 267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69" name="Group 268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70" name="Oval Callout 269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71" name="TextBox 270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9000 × 3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72" name="Group 271"/>
          <p:cNvGrpSpPr/>
          <p:nvPr/>
        </p:nvGrpSpPr>
        <p:grpSpPr>
          <a:xfrm>
            <a:off x="1293976" y="3727443"/>
            <a:ext cx="1178111" cy="575270"/>
            <a:chOff x="6585280" y="4570750"/>
            <a:chExt cx="902924" cy="575270"/>
          </a:xfrm>
        </p:grpSpPr>
        <p:sp>
          <p:nvSpPr>
            <p:cNvPr id="273" name="Oval Callout 272"/>
            <p:cNvSpPr/>
            <p:nvPr/>
          </p:nvSpPr>
          <p:spPr>
            <a:xfrm flipH="1">
              <a:off x="6596677" y="4573270"/>
              <a:ext cx="859536" cy="572750"/>
            </a:xfrm>
            <a:prstGeom prst="wedgeEllipseCallout">
              <a:avLst>
                <a:gd name="adj1" fmla="val -45820"/>
                <a:gd name="adj2" fmla="val 76844"/>
              </a:avLst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b="1" kern="0" dirty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274" name="Group 273"/>
            <p:cNvGrpSpPr/>
            <p:nvPr/>
          </p:nvGrpSpPr>
          <p:grpSpPr>
            <a:xfrm>
              <a:off x="6585280" y="4570750"/>
              <a:ext cx="902924" cy="572750"/>
              <a:chOff x="4987509" y="-319415"/>
              <a:chExt cx="902924" cy="572750"/>
            </a:xfrm>
          </p:grpSpPr>
          <p:sp>
            <p:nvSpPr>
              <p:cNvPr id="275" name="Oval Callout 274"/>
              <p:cNvSpPr/>
              <p:nvPr/>
            </p:nvSpPr>
            <p:spPr>
              <a:xfrm>
                <a:off x="5032473" y="-319415"/>
                <a:ext cx="855064" cy="572750"/>
              </a:xfrm>
              <a:prstGeom prst="wedgeEllipseCallout">
                <a:avLst>
                  <a:gd name="adj1" fmla="val -52739"/>
                  <a:gd name="adj2" fmla="val 72410"/>
                </a:avLst>
              </a:prstGeom>
              <a:solidFill>
                <a:srgbClr val="00206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b="1" kern="0" dirty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76" name="TextBox 275"/>
              <p:cNvSpPr txBox="1"/>
              <p:nvPr/>
            </p:nvSpPr>
            <p:spPr>
              <a:xfrm>
                <a:off x="4987509" y="-173385"/>
                <a:ext cx="902924" cy="307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kern="0" dirty="0" smtClean="0">
                    <a:solidFill>
                      <a:sysClr val="window" lastClr="FFFFFF"/>
                    </a:solidFill>
                    <a:latin typeface="Bookman Old Style"/>
                  </a:rPr>
                  <a:t>10000 × 1</a:t>
                </a:r>
                <a:endParaRPr lang="en-US" sz="1400" b="1" kern="0" dirty="0">
                  <a:solidFill>
                    <a:sysClr val="window" lastClr="FFFFFF"/>
                  </a:solidFill>
                  <a:latin typeface="Bookman Old Style"/>
                </a:endParaRPr>
              </a:p>
            </p:txBody>
          </p:sp>
        </p:grpSp>
      </p:grpSp>
      <p:grpSp>
        <p:nvGrpSpPr>
          <p:cNvPr id="277" name="Group 276"/>
          <p:cNvGrpSpPr/>
          <p:nvPr/>
        </p:nvGrpSpPr>
        <p:grpSpPr>
          <a:xfrm>
            <a:off x="4527571" y="1443882"/>
            <a:ext cx="1366187" cy="538705"/>
            <a:chOff x="3437701" y="1409021"/>
            <a:chExt cx="1366187" cy="538704"/>
          </a:xfrm>
        </p:grpSpPr>
        <p:sp>
          <p:nvSpPr>
            <p:cNvPr id="278" name="Rounded Rectangle 277"/>
            <p:cNvSpPr/>
            <p:nvPr/>
          </p:nvSpPr>
          <p:spPr>
            <a:xfrm>
              <a:off x="3512899" y="1413580"/>
              <a:ext cx="1215180" cy="534145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79" name="TextBox 278"/>
            <p:cNvSpPr txBox="1"/>
            <p:nvPr/>
          </p:nvSpPr>
          <p:spPr>
            <a:xfrm>
              <a:off x="3437701" y="1409021"/>
              <a:ext cx="13661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tal of all frequencies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80" name="Group 279"/>
          <p:cNvGrpSpPr/>
          <p:nvPr/>
        </p:nvGrpSpPr>
        <p:grpSpPr>
          <a:xfrm>
            <a:off x="4537761" y="1433589"/>
            <a:ext cx="1200417" cy="523219"/>
            <a:chOff x="3520586" y="1409021"/>
            <a:chExt cx="1200417" cy="523220"/>
          </a:xfrm>
        </p:grpSpPr>
        <p:sp>
          <p:nvSpPr>
            <p:cNvPr id="281" name="Rounded Rectangle 280"/>
            <p:cNvSpPr/>
            <p:nvPr/>
          </p:nvSpPr>
          <p:spPr>
            <a:xfrm>
              <a:off x="3539051" y="1411920"/>
              <a:ext cx="1162877" cy="51843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3520586" y="1409021"/>
              <a:ext cx="12004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Total of all 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f</a:t>
              </a:r>
              <a:r>
                <a:rPr lang="en-US" sz="1400" baseline="-250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r>
                <a:rPr lang="en-US" sz="14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x</a:t>
              </a:r>
              <a:r>
                <a:rPr lang="en-US" sz="1400" baseline="-25000" dirty="0" err="1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i</a:t>
              </a:r>
              <a:endParaRPr lang="en-US" sz="1400" baseline="-250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304" name="TextBox 303"/>
          <p:cNvSpPr txBox="1"/>
          <p:nvPr/>
        </p:nvSpPr>
        <p:spPr>
          <a:xfrm>
            <a:off x="6059725" y="1456649"/>
            <a:ext cx="76419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500" b="1" i="1" dirty="0" err="1" smtClean="0">
                <a:solidFill>
                  <a:prstClr val="black"/>
                </a:solidFill>
              </a:rPr>
              <a:t>f</a:t>
            </a:r>
            <a:r>
              <a:rPr lang="en-US" sz="1500" b="1" i="1" baseline="-25000" dirty="0" err="1" smtClean="0">
                <a:solidFill>
                  <a:prstClr val="black"/>
                </a:solidFill>
              </a:rPr>
              <a:t>i</a:t>
            </a:r>
            <a:r>
              <a:rPr lang="en-US" sz="1500" b="1" i="1" dirty="0" smtClean="0">
                <a:solidFill>
                  <a:prstClr val="black"/>
                </a:solidFill>
              </a:rPr>
              <a:t> </a:t>
            </a:r>
            <a:r>
              <a:rPr lang="en-US" sz="1600" b="1" i="1" dirty="0" smtClean="0">
                <a:solidFill>
                  <a:prstClr val="black"/>
                </a:solidFill>
              </a:rPr>
              <a:t>x</a:t>
            </a:r>
            <a:r>
              <a:rPr lang="en-US" sz="1600" b="1" i="1" baseline="-25000" dirty="0" smtClean="0">
                <a:solidFill>
                  <a:prstClr val="black"/>
                </a:solidFill>
              </a:rPr>
              <a:t>i</a:t>
            </a:r>
            <a:endParaRPr lang="en-US" sz="1400" b="1" i="1" baseline="-25000" dirty="0" smtClean="0">
              <a:solidFill>
                <a:prstClr val="black"/>
              </a:solidFill>
            </a:endParaRPr>
          </a:p>
        </p:txBody>
      </p:sp>
      <p:cxnSp>
        <p:nvCxnSpPr>
          <p:cNvPr id="305" name="Straight Connector 304"/>
          <p:cNvCxnSpPr/>
          <p:nvPr/>
        </p:nvCxnSpPr>
        <p:spPr>
          <a:xfrm>
            <a:off x="6161325" y="1761449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6" name="TextBox 305"/>
          <p:cNvSpPr txBox="1"/>
          <p:nvPr/>
        </p:nvSpPr>
        <p:spPr>
          <a:xfrm>
            <a:off x="6161325" y="1723349"/>
            <a:ext cx="533400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b="1" i="1" dirty="0" smtClean="0">
                <a:solidFill>
                  <a:prstClr val="black"/>
                </a:solidFill>
                <a:sym typeface="Symbol"/>
              </a:rPr>
              <a:t> </a:t>
            </a:r>
            <a:r>
              <a:rPr lang="en-US" sz="1500" b="1" i="1" dirty="0" err="1" smtClean="0">
                <a:solidFill>
                  <a:prstClr val="black"/>
                </a:solidFill>
              </a:rPr>
              <a:t>f</a:t>
            </a:r>
            <a:r>
              <a:rPr lang="en-US" sz="1500" b="1" i="1" baseline="-25000" dirty="0" err="1" smtClean="0">
                <a:solidFill>
                  <a:prstClr val="black"/>
                </a:solidFill>
              </a:rPr>
              <a:t>i</a:t>
            </a:r>
            <a:endParaRPr lang="en-US" sz="1400" b="1" i="1" baseline="-25000" dirty="0" smtClean="0">
              <a:solidFill>
                <a:prstClr val="black"/>
              </a:solidFill>
            </a:endParaRPr>
          </a:p>
        </p:txBody>
      </p:sp>
      <p:sp>
        <p:nvSpPr>
          <p:cNvPr id="307" name="Rounded Rectangle 306"/>
          <p:cNvSpPr/>
          <p:nvPr/>
        </p:nvSpPr>
        <p:spPr>
          <a:xfrm>
            <a:off x="729097" y="3005100"/>
            <a:ext cx="3611286" cy="84912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8000">
                <a:schemeClr val="accent5">
                  <a:lumMod val="20000"/>
                  <a:lumOff val="80000"/>
                </a:schemeClr>
              </a:gs>
              <a:gs pos="75000">
                <a:schemeClr val="accent1">
                  <a:tint val="23500"/>
                  <a:satMod val="160000"/>
                </a:schemeClr>
              </a:gs>
            </a:gsLst>
            <a:lin ang="16200000" scaled="0"/>
          </a:gra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1408332" y="3219832"/>
            <a:ext cx="427056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=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09" name="TextBox 308"/>
          <p:cNvSpPr txBox="1"/>
          <p:nvPr/>
        </p:nvSpPr>
        <p:spPr>
          <a:xfrm>
            <a:off x="683568" y="3187474"/>
            <a:ext cx="975344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MEAN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10" name="Rectangular Callout 309"/>
          <p:cNvSpPr/>
          <p:nvPr/>
        </p:nvSpPr>
        <p:spPr>
          <a:xfrm>
            <a:off x="1737540" y="3076122"/>
            <a:ext cx="2520712" cy="303683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11" name="Rectangular Callout 310"/>
          <p:cNvSpPr/>
          <p:nvPr/>
        </p:nvSpPr>
        <p:spPr>
          <a:xfrm>
            <a:off x="1753799" y="3397067"/>
            <a:ext cx="2495754" cy="309787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 dirty="0">
              <a:solidFill>
                <a:prstClr val="white"/>
              </a:solidFill>
              <a:latin typeface="Bookman Old Style" pitchFamily="18" charset="0"/>
            </a:endParaRPr>
          </a:p>
        </p:txBody>
      </p:sp>
      <p:sp>
        <p:nvSpPr>
          <p:cNvPr id="312" name="TextBox 311"/>
          <p:cNvSpPr txBox="1"/>
          <p:nvPr/>
        </p:nvSpPr>
        <p:spPr>
          <a:xfrm>
            <a:off x="1479832" y="3128192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____________________________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13" name="TextBox 312"/>
          <p:cNvSpPr txBox="1"/>
          <p:nvPr/>
        </p:nvSpPr>
        <p:spPr>
          <a:xfrm>
            <a:off x="1501439" y="3371908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Number of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14" name="TextBox 313"/>
          <p:cNvSpPr txBox="1"/>
          <p:nvPr/>
        </p:nvSpPr>
        <p:spPr>
          <a:xfrm>
            <a:off x="1481732" y="3064622"/>
            <a:ext cx="3012378" cy="374571"/>
          </a:xfrm>
          <a:prstGeom prst="round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64A2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Sum of all observations</a:t>
            </a:r>
            <a:endParaRPr lang="en-US" sz="1600" b="1" dirty="0">
              <a:solidFill>
                <a:srgbClr val="8064A2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</a:endParaRPr>
          </a:p>
        </p:txBody>
      </p:sp>
      <p:sp>
        <p:nvSpPr>
          <p:cNvPr id="321" name="TextBox 320"/>
          <p:cNvSpPr txBox="1"/>
          <p:nvPr/>
        </p:nvSpPr>
        <p:spPr>
          <a:xfrm>
            <a:off x="6048741" y="2013526"/>
            <a:ext cx="8763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IN" sz="1400" b="1" dirty="0">
                <a:solidFill>
                  <a:prstClr val="black"/>
                </a:solidFill>
              </a:rPr>
              <a:t>305000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322" name="Straight Connector 321"/>
          <p:cNvCxnSpPr/>
          <p:nvPr/>
        </p:nvCxnSpPr>
        <p:spPr>
          <a:xfrm>
            <a:off x="6175741" y="2280224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TextBox 322"/>
          <p:cNvSpPr txBox="1"/>
          <p:nvPr/>
        </p:nvSpPr>
        <p:spPr>
          <a:xfrm>
            <a:off x="6201141" y="2242135"/>
            <a:ext cx="4572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6</a:t>
            </a:r>
            <a:r>
              <a:rPr lang="en-US" sz="1400" b="1" dirty="0" smtClean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324" name="TextBox 323"/>
          <p:cNvSpPr txBox="1"/>
          <p:nvPr/>
        </p:nvSpPr>
        <p:spPr>
          <a:xfrm>
            <a:off x="5826669" y="2127834"/>
            <a:ext cx="37447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6068528" y="2432411"/>
            <a:ext cx="87630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IN" sz="1400" b="1" dirty="0" smtClean="0">
                <a:solidFill>
                  <a:prstClr val="black"/>
                </a:solidFill>
              </a:rPr>
              <a:t>30500</a:t>
            </a:r>
            <a:endParaRPr lang="en-US" sz="1400" b="1" dirty="0" smtClean="0">
              <a:solidFill>
                <a:prstClr val="black"/>
              </a:solidFill>
              <a:latin typeface="Bookman Old Style" panose="02050604050505020204" pitchFamily="18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>
            <a:off x="6174262" y="269911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6272125" y="2650397"/>
            <a:ext cx="312274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6</a:t>
            </a:r>
            <a:endParaRPr lang="en-US" sz="1200" b="1" dirty="0" smtClean="0">
              <a:solidFill>
                <a:prstClr val="black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826669" y="2546721"/>
            <a:ext cx="349075" cy="3382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Bookman Old Style" panose="02050604050505020204" pitchFamily="18" charset="0"/>
              </a:rPr>
              <a:t>=</a:t>
            </a:r>
          </a:p>
        </p:txBody>
      </p:sp>
      <p:cxnSp>
        <p:nvCxnSpPr>
          <p:cNvPr id="170" name="Straight Connector 169"/>
          <p:cNvCxnSpPr/>
          <p:nvPr/>
        </p:nvCxnSpPr>
        <p:spPr>
          <a:xfrm flipH="1">
            <a:off x="6623308" y="2094858"/>
            <a:ext cx="92502" cy="1288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flipH="1">
            <a:off x="6386438" y="2329309"/>
            <a:ext cx="92502" cy="1288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ular Callout 172"/>
          <p:cNvSpPr/>
          <p:nvPr/>
        </p:nvSpPr>
        <p:spPr>
          <a:xfrm>
            <a:off x="7074148" y="1430229"/>
            <a:ext cx="1226033" cy="2702238"/>
          </a:xfrm>
          <a:prstGeom prst="wedgeRectCallout">
            <a:avLst>
              <a:gd name="adj1" fmla="val -25064"/>
              <a:gd name="adj2" fmla="val 49484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Bookman Old Style" pitchFamily="18" charset="0"/>
            </a:endParaRPr>
          </a:p>
        </p:txBody>
      </p:sp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45545"/>
              </p:ext>
            </p:extLst>
          </p:nvPr>
        </p:nvGraphicFramePr>
        <p:xfrm>
          <a:off x="7222605" y="1645678"/>
          <a:ext cx="759698" cy="3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605" y="1645678"/>
                        <a:ext cx="759698" cy="376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TextBox 183"/>
          <p:cNvSpPr txBox="1"/>
          <p:nvPr/>
        </p:nvSpPr>
        <p:spPr>
          <a:xfrm>
            <a:off x="7287264" y="1665965"/>
            <a:ext cx="749430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IN" sz="1400" dirty="0" smtClean="0">
                <a:solidFill>
                  <a:prstClr val="black"/>
                </a:solidFill>
                <a:latin typeface="Bookman Old Style" pitchFamily="18" charset="0"/>
              </a:rPr>
              <a:t>3050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7038795" y="1663972"/>
            <a:ext cx="282659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6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7188121" y="142068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7288491" y="1885246"/>
            <a:ext cx="479446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3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7177007" y="1873712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7297970" y="1928173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7508834" y="2134552"/>
            <a:ext cx="462572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5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7645024" y="2134552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7316040" y="142068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7538333" y="2326376"/>
            <a:ext cx="547377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48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7317605" y="2309554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7438575" y="2368844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7662742" y="2576070"/>
            <a:ext cx="290430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prstClr val="black"/>
                </a:solidFill>
                <a:latin typeface="Bookman Old Style" pitchFamily="18" charset="0"/>
              </a:rPr>
              <a:t>2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7445094" y="142068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8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7785791" y="2576069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7572173" y="142068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7" name="TextBox 286"/>
          <p:cNvSpPr txBox="1"/>
          <p:nvPr/>
        </p:nvSpPr>
        <p:spPr>
          <a:xfrm>
            <a:off x="7682550" y="2758018"/>
            <a:ext cx="705877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18 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8" name="TextBox 287"/>
          <p:cNvSpPr txBox="1"/>
          <p:nvPr/>
        </p:nvSpPr>
        <p:spPr>
          <a:xfrm>
            <a:off x="7456467" y="2751768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89" name="TextBox 288"/>
          <p:cNvSpPr txBox="1"/>
          <p:nvPr/>
        </p:nvSpPr>
        <p:spPr>
          <a:xfrm>
            <a:off x="7544600" y="2789924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0" name="TextBox 289"/>
          <p:cNvSpPr txBox="1"/>
          <p:nvPr/>
        </p:nvSpPr>
        <p:spPr>
          <a:xfrm>
            <a:off x="7697021" y="2986023"/>
            <a:ext cx="427211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2" name="TextBox 291"/>
          <p:cNvSpPr txBox="1"/>
          <p:nvPr/>
        </p:nvSpPr>
        <p:spPr>
          <a:xfrm>
            <a:off x="7702365" y="3160289"/>
            <a:ext cx="567484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18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7573158" y="3152829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4" name="TextBox 293"/>
          <p:cNvSpPr txBox="1"/>
          <p:nvPr/>
        </p:nvSpPr>
        <p:spPr>
          <a:xfrm>
            <a:off x="7677195" y="3197601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5" name="TextBox 294"/>
          <p:cNvSpPr txBox="1"/>
          <p:nvPr/>
        </p:nvSpPr>
        <p:spPr>
          <a:xfrm>
            <a:off x="7818035" y="3394385"/>
            <a:ext cx="425957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>
            <a:off x="7687207" y="1420688"/>
            <a:ext cx="356511" cy="3074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Bookman Old Style" pitchFamily="18" charset="0"/>
              </a:rPr>
              <a:t>.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7729200" y="142068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8" name="TextBox 297"/>
          <p:cNvSpPr txBox="1"/>
          <p:nvPr/>
        </p:nvSpPr>
        <p:spPr>
          <a:xfrm>
            <a:off x="7820936" y="3572505"/>
            <a:ext cx="567484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18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9" name="TextBox 298"/>
          <p:cNvSpPr txBox="1"/>
          <p:nvPr/>
        </p:nvSpPr>
        <p:spPr>
          <a:xfrm>
            <a:off x="7717607" y="3565045"/>
            <a:ext cx="39080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-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7858212" y="1420687"/>
            <a:ext cx="356511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3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5" name="TextBox 324"/>
          <p:cNvSpPr txBox="1"/>
          <p:nvPr/>
        </p:nvSpPr>
        <p:spPr>
          <a:xfrm>
            <a:off x="7778514" y="3609814"/>
            <a:ext cx="609913" cy="3231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____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326" name="TextBox 325"/>
          <p:cNvSpPr txBox="1"/>
          <p:nvPr/>
        </p:nvSpPr>
        <p:spPr>
          <a:xfrm>
            <a:off x="7857763" y="3809603"/>
            <a:ext cx="425957" cy="3228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prstClr val="black"/>
                </a:solidFill>
                <a:latin typeface="Bookman Old Style" pitchFamily="18" charset="0"/>
              </a:rPr>
              <a:t>20</a:t>
            </a:r>
            <a:endParaRPr lang="en-US" sz="1400" dirty="0" smtClean="0">
              <a:solidFill>
                <a:prstClr val="black"/>
              </a:solidFill>
              <a:latin typeface="Bookman Old Style" pitchFamily="18" charset="0"/>
            </a:endParaRPr>
          </a:p>
        </p:txBody>
      </p:sp>
      <p:sp>
        <p:nvSpPr>
          <p:cNvPr id="291" name="Rectangle 290"/>
          <p:cNvSpPr/>
          <p:nvPr/>
        </p:nvSpPr>
        <p:spPr>
          <a:xfrm>
            <a:off x="5029202" y="1570520"/>
            <a:ext cx="72487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Mean 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pSp>
        <p:nvGrpSpPr>
          <p:cNvPr id="300" name="Group 299"/>
          <p:cNvGrpSpPr/>
          <p:nvPr/>
        </p:nvGrpSpPr>
        <p:grpSpPr>
          <a:xfrm>
            <a:off x="5660125" y="1581143"/>
            <a:ext cx="279244" cy="338241"/>
            <a:chOff x="1262589" y="2089966"/>
            <a:chExt cx="279244" cy="338554"/>
          </a:xfrm>
        </p:grpSpPr>
        <p:sp>
          <p:nvSpPr>
            <p:cNvPr id="301" name="Rectangle 300"/>
            <p:cNvSpPr/>
            <p:nvPr/>
          </p:nvSpPr>
          <p:spPr>
            <a:xfrm>
              <a:off x="1262589" y="2089966"/>
              <a:ext cx="27924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black"/>
                  </a:solidFill>
                </a:rPr>
                <a:t>x</a:t>
              </a:r>
              <a:endParaRPr lang="en-US" sz="1600" b="1" dirty="0">
                <a:solidFill>
                  <a:prstClr val="black"/>
                </a:solidFill>
              </a:endParaRPr>
            </a:p>
          </p:txBody>
        </p:sp>
        <p:cxnSp>
          <p:nvCxnSpPr>
            <p:cNvPr id="327" name="Straight Connector 326"/>
            <p:cNvCxnSpPr/>
            <p:nvPr/>
          </p:nvCxnSpPr>
          <p:spPr>
            <a:xfrm>
              <a:off x="1345558" y="2214091"/>
              <a:ext cx="1082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8" name="Rectangle 327"/>
          <p:cNvSpPr/>
          <p:nvPr/>
        </p:nvSpPr>
        <p:spPr>
          <a:xfrm>
            <a:off x="5826666" y="1576535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29" name="Rectangle 328"/>
          <p:cNvSpPr/>
          <p:nvPr/>
        </p:nvSpPr>
        <p:spPr>
          <a:xfrm>
            <a:off x="4734859" y="1559402"/>
            <a:ext cx="362600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sym typeface="Symbol"/>
              </a:rPr>
              <a:t>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74075" y="1998185"/>
            <a:ext cx="284052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i="1" dirty="0" smtClean="0">
                <a:solidFill>
                  <a:prstClr val="white"/>
                </a:solidFill>
              </a:rPr>
              <a:t>f</a:t>
            </a:r>
            <a:r>
              <a:rPr lang="en-IN" sz="1600" b="1" i="1" baseline="-25000" dirty="0" smtClean="0">
                <a:solidFill>
                  <a:prstClr val="white"/>
                </a:solidFill>
              </a:rPr>
              <a:t>i</a:t>
            </a:r>
            <a:endParaRPr lang="en-IN" sz="1600" b="1" i="1" dirty="0">
              <a:solidFill>
                <a:prstClr val="white"/>
              </a:solidFill>
            </a:endParaRPr>
          </a:p>
        </p:txBody>
      </p:sp>
      <p:sp>
        <p:nvSpPr>
          <p:cNvPr id="303" name="Rectangle 302"/>
          <p:cNvSpPr/>
          <p:nvPr/>
        </p:nvSpPr>
        <p:spPr>
          <a:xfrm>
            <a:off x="403487" y="269625"/>
            <a:ext cx="7239532" cy="3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Q.    Find </a:t>
            </a:r>
            <a:r>
              <a:rPr lang="en-US" sz="1600" b="1" dirty="0">
                <a:solidFill>
                  <a:srgbClr val="0000CC"/>
                </a:solidFill>
              </a:rPr>
              <a:t>the mean salary of 60 workers of a factory from the following table : </a:t>
            </a:r>
            <a:endParaRPr lang="en-US" sz="1600" b="1" dirty="0" smtClean="0">
              <a:solidFill>
                <a:srgbClr val="0000CC"/>
              </a:solidFill>
            </a:endParaRPr>
          </a:p>
        </p:txBody>
      </p:sp>
      <p:sp>
        <p:nvSpPr>
          <p:cNvPr id="335" name="Rectangle 334"/>
          <p:cNvSpPr/>
          <p:nvPr/>
        </p:nvSpPr>
        <p:spPr>
          <a:xfrm>
            <a:off x="5826666" y="2840523"/>
            <a:ext cx="287258" cy="3382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=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336" name="Rectangle 335"/>
          <p:cNvSpPr/>
          <p:nvPr/>
        </p:nvSpPr>
        <p:spPr>
          <a:xfrm>
            <a:off x="6095344" y="2877344"/>
            <a:ext cx="780983" cy="3074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5083.33</a:t>
            </a:r>
          </a:p>
        </p:txBody>
      </p:sp>
      <p:graphicFrame>
        <p:nvGraphicFramePr>
          <p:cNvPr id="337" name="Table 3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1515959"/>
              </p:ext>
            </p:extLst>
          </p:nvPr>
        </p:nvGraphicFramePr>
        <p:xfrm>
          <a:off x="543333" y="682258"/>
          <a:ext cx="6821424" cy="604433"/>
        </p:xfrm>
        <a:graphic>
          <a:graphicData uri="http://schemas.openxmlformats.org/drawingml/2006/table">
            <a:tbl>
              <a:tblPr firstRow="1" bandRow="1">
                <a:tableStyleId>{EB9631B5-78F2-41C9-869B-9F39066F8104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2751">
                <a:tc>
                  <a:txBody>
                    <a:bodyPr/>
                    <a:lstStyle/>
                    <a:p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682">
                <a:tc>
                  <a:txBody>
                    <a:bodyPr/>
                    <a:lstStyle/>
                    <a:p>
                      <a:endParaRPr lang="en-US" sz="1300" b="1" dirty="0" smtClean="0"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T="45678" marB="4567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77491" y="668978"/>
            <a:ext cx="6873936" cy="618451"/>
            <a:chOff x="477491" y="669596"/>
            <a:chExt cx="6873936" cy="619024"/>
          </a:xfrm>
        </p:grpSpPr>
        <p:sp>
          <p:nvSpPr>
            <p:cNvPr id="338" name="Rectangle 337"/>
            <p:cNvSpPr/>
            <p:nvPr/>
          </p:nvSpPr>
          <p:spPr>
            <a:xfrm>
              <a:off x="488810" y="669596"/>
              <a:ext cx="157362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>
                  <a:solidFill>
                    <a:prstClr val="white"/>
                  </a:solidFill>
                </a:rPr>
                <a:t>Salary (in </a:t>
              </a:r>
              <a:r>
                <a:rPr lang="en-IN" sz="1400" b="1" dirty="0" err="1">
                  <a:solidFill>
                    <a:prstClr val="white"/>
                  </a:solidFill>
                </a:rPr>
                <a:t>Rs</a:t>
              </a:r>
              <a:r>
                <a:rPr lang="en-IN" sz="1400" b="1" dirty="0">
                  <a:solidFill>
                    <a:prstClr val="white"/>
                  </a:solidFill>
                </a:rPr>
                <a:t>.)</a:t>
              </a:r>
            </a:p>
          </p:txBody>
        </p:sp>
        <p:sp>
          <p:nvSpPr>
            <p:cNvPr id="339" name="Rectangle 338"/>
            <p:cNvSpPr/>
            <p:nvPr/>
          </p:nvSpPr>
          <p:spPr>
            <a:xfrm>
              <a:off x="477491" y="978185"/>
              <a:ext cx="176967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>
                  <a:solidFill>
                    <a:prstClr val="black"/>
                  </a:solidFill>
                </a:rPr>
                <a:t>Number of Workers</a:t>
              </a:r>
            </a:p>
          </p:txBody>
        </p:sp>
        <p:sp>
          <p:nvSpPr>
            <p:cNvPr id="340" name="Rectangle 339"/>
            <p:cNvSpPr/>
            <p:nvPr/>
          </p:nvSpPr>
          <p:spPr>
            <a:xfrm>
              <a:off x="2054161" y="669596"/>
              <a:ext cx="74750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>
                  <a:solidFill>
                    <a:prstClr val="white"/>
                  </a:solidFill>
                </a:rPr>
                <a:t>3000</a:t>
              </a:r>
            </a:p>
          </p:txBody>
        </p:sp>
        <p:sp>
          <p:nvSpPr>
            <p:cNvPr id="341" name="Rectangle 340"/>
            <p:cNvSpPr/>
            <p:nvPr/>
          </p:nvSpPr>
          <p:spPr>
            <a:xfrm>
              <a:off x="2760681" y="669596"/>
              <a:ext cx="674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solidFill>
                    <a:prstClr val="white"/>
                  </a:solidFill>
                </a:rPr>
                <a:t>4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3381634" y="669596"/>
              <a:ext cx="674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solidFill>
                    <a:prstClr val="white"/>
                  </a:solidFill>
                </a:rPr>
                <a:t>5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43" name="Rectangle 342"/>
            <p:cNvSpPr/>
            <p:nvPr/>
          </p:nvSpPr>
          <p:spPr>
            <a:xfrm>
              <a:off x="4050972" y="669596"/>
              <a:ext cx="674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solidFill>
                    <a:prstClr val="white"/>
                  </a:solidFill>
                </a:rPr>
                <a:t>6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44" name="Rectangle 343"/>
            <p:cNvSpPr/>
            <p:nvPr/>
          </p:nvSpPr>
          <p:spPr>
            <a:xfrm>
              <a:off x="2226744" y="962796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16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45" name="Rectangle 344"/>
            <p:cNvSpPr/>
            <p:nvPr/>
          </p:nvSpPr>
          <p:spPr>
            <a:xfrm>
              <a:off x="2854441" y="962796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12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46" name="Rectangle 345"/>
            <p:cNvSpPr/>
            <p:nvPr/>
          </p:nvSpPr>
          <p:spPr>
            <a:xfrm>
              <a:off x="3513146" y="961103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10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4207949" y="962796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8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48" name="Rectangle 347"/>
            <p:cNvSpPr/>
            <p:nvPr/>
          </p:nvSpPr>
          <p:spPr>
            <a:xfrm>
              <a:off x="4690382" y="669596"/>
              <a:ext cx="71301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>
                  <a:solidFill>
                    <a:prstClr val="white"/>
                  </a:solidFill>
                </a:rPr>
                <a:t>7</a:t>
              </a:r>
              <a:r>
                <a:rPr lang="en-IN" sz="1400" b="1" dirty="0" smtClean="0">
                  <a:solidFill>
                    <a:prstClr val="white"/>
                  </a:solidFill>
                </a:rPr>
                <a:t>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49" name="Rectangle 348"/>
            <p:cNvSpPr/>
            <p:nvPr/>
          </p:nvSpPr>
          <p:spPr>
            <a:xfrm>
              <a:off x="5387225" y="669596"/>
              <a:ext cx="674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solidFill>
                    <a:prstClr val="white"/>
                  </a:solidFill>
                </a:rPr>
                <a:t>8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50" name="Rectangle 349"/>
            <p:cNvSpPr/>
            <p:nvPr/>
          </p:nvSpPr>
          <p:spPr>
            <a:xfrm>
              <a:off x="6031003" y="669596"/>
              <a:ext cx="674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solidFill>
                    <a:prstClr val="white"/>
                  </a:solidFill>
                </a:rPr>
                <a:t>9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4870665" y="962796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>
                  <a:solidFill>
                    <a:prstClr val="black"/>
                  </a:solidFill>
                </a:rPr>
                <a:t>6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5508104" y="961103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4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6177442" y="962796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3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6676915" y="687643"/>
              <a:ext cx="67451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solidFill>
                    <a:prstClr val="white"/>
                  </a:solidFill>
                </a:rPr>
                <a:t>10000</a:t>
              </a:r>
              <a:endParaRPr lang="en-IN" sz="1400" b="1" dirty="0">
                <a:solidFill>
                  <a:prstClr val="white"/>
                </a:solidFill>
              </a:endParaRPr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6823354" y="980843"/>
              <a:ext cx="40233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sz="1400" b="1" dirty="0" smtClean="0">
                  <a:solidFill>
                    <a:prstClr val="black"/>
                  </a:solidFill>
                </a:rPr>
                <a:t>1</a:t>
              </a:r>
              <a:endParaRPr lang="en-IN" sz="1400" b="1" dirty="0" smtClean="0">
                <a:solidFill>
                  <a:srgbClr val="00B0F0"/>
                </a:solidFill>
              </a:endParaRPr>
            </a:p>
          </p:txBody>
        </p:sp>
      </p:grpSp>
      <p:sp>
        <p:nvSpPr>
          <p:cNvPr id="356" name="Curved Up Arrow 355"/>
          <p:cNvSpPr/>
          <p:nvPr/>
        </p:nvSpPr>
        <p:spPr>
          <a:xfrm rot="15273067">
            <a:off x="1854826" y="1296677"/>
            <a:ext cx="797372" cy="223731"/>
          </a:xfrm>
          <a:prstGeom prst="curvedUp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57" name="Curved Up Arrow 356"/>
          <p:cNvSpPr/>
          <p:nvPr/>
        </p:nvSpPr>
        <p:spPr>
          <a:xfrm rot="16363991">
            <a:off x="1292856" y="1228605"/>
            <a:ext cx="977314" cy="233963"/>
          </a:xfrm>
          <a:prstGeom prst="curvedUp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31" name="Group 330"/>
          <p:cNvGrpSpPr/>
          <p:nvPr/>
        </p:nvGrpSpPr>
        <p:grpSpPr>
          <a:xfrm>
            <a:off x="4550600" y="1366894"/>
            <a:ext cx="1517292" cy="757871"/>
            <a:chOff x="3396681" y="1137245"/>
            <a:chExt cx="1517292" cy="757872"/>
          </a:xfrm>
        </p:grpSpPr>
        <p:sp>
          <p:nvSpPr>
            <p:cNvPr id="332" name="Rounded Rectangle 331"/>
            <p:cNvSpPr/>
            <p:nvPr/>
          </p:nvSpPr>
          <p:spPr>
            <a:xfrm>
              <a:off x="3396681" y="1153356"/>
              <a:ext cx="1517292" cy="74176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33" name="TextBox 332"/>
            <p:cNvSpPr txBox="1"/>
            <p:nvPr/>
          </p:nvSpPr>
          <p:spPr>
            <a:xfrm>
              <a:off x="3502429" y="1137245"/>
              <a:ext cx="1284531" cy="737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e need a column</a:t>
              </a:r>
            </a:p>
            <a:p>
              <a:pPr algn="ctr"/>
              <a:r>
                <a:rPr lang="en-IN" sz="1400" b="1" i="1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IN" sz="1400" b="1" i="1" baseline="-250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IN" sz="1400" b="1" i="1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IN" sz="1400" b="1" i="1" baseline="-250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 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283" name="Group 282"/>
          <p:cNvGrpSpPr/>
          <p:nvPr/>
        </p:nvGrpSpPr>
        <p:grpSpPr>
          <a:xfrm>
            <a:off x="4556288" y="1374522"/>
            <a:ext cx="1379356" cy="738663"/>
            <a:chOff x="3412438" y="1137245"/>
            <a:chExt cx="1379356" cy="738664"/>
          </a:xfrm>
        </p:grpSpPr>
        <p:sp>
          <p:nvSpPr>
            <p:cNvPr id="284" name="Rounded Rectangle 283"/>
            <p:cNvSpPr/>
            <p:nvPr/>
          </p:nvSpPr>
          <p:spPr>
            <a:xfrm>
              <a:off x="3412438" y="1165827"/>
              <a:ext cx="1379356" cy="674328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3502429" y="1137245"/>
              <a:ext cx="128453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What is the formula for </a:t>
              </a:r>
              <a:r>
                <a:rPr lang="en-US" sz="1400" b="1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Mean</a:t>
              </a:r>
              <a:r>
                <a:rPr lang="en-US" sz="1400" dirty="0" smtClean="0">
                  <a:solidFill>
                    <a:prstClr val="white"/>
                  </a:solidFill>
                  <a:latin typeface="Bookman Old Style" panose="02050604050505020204" pitchFamily="18" charset="0"/>
                </a:rPr>
                <a:t>?</a:t>
              </a:r>
              <a:endParaRPr lang="en-US" sz="1400" dirty="0">
                <a:solidFill>
                  <a:prstClr val="white"/>
                </a:solidFill>
                <a:latin typeface="Bookman Old Style" panose="02050604050505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214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8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10"/>
                            </p:stCondLst>
                            <p:childTnLst>
                              <p:par>
                                <p:cTn id="3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9" dur="25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0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0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1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5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0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9" dur="1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4" dur="10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9" dur="10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7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7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2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7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2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7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2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2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2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>
                      <p:stCondLst>
                        <p:cond delay="indefinite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7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2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7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2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7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2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3" fill="hold">
                      <p:stCondLst>
                        <p:cond delay="indefinite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7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8" fill="hold">
                      <p:stCondLst>
                        <p:cond delay="indefinite"/>
                      </p:stCondLst>
                      <p:childTnLst>
                        <p:par>
                          <p:cTn id="599" fill="hold">
                            <p:stCondLst>
                              <p:cond delay="0"/>
                            </p:stCondLst>
                            <p:childTnLst>
                              <p:par>
                                <p:cTn id="6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2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7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2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7" dur="1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8" fill="hold">
                      <p:stCondLst>
                        <p:cond delay="indefinite"/>
                      </p:stCondLst>
                      <p:childTnLst>
                        <p:par>
                          <p:cTn id="619" fill="hold">
                            <p:stCondLst>
                              <p:cond delay="0"/>
                            </p:stCondLst>
                            <p:childTnLst>
                              <p:par>
                                <p:cTn id="6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2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7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2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7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1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7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>
                      <p:stCondLst>
                        <p:cond delay="indefinite"/>
                      </p:stCondLst>
                      <p:childTnLst>
                        <p:par>
                          <p:cTn id="649" fill="hold">
                            <p:stCondLst>
                              <p:cond delay="0"/>
                            </p:stCondLst>
                            <p:childTnLst>
                              <p:par>
                                <p:cTn id="6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2" dur="1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7" dur="1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7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4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0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4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0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3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6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9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2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5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1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4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7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9" fill="hold">
                      <p:stCondLst>
                        <p:cond delay="indefinite"/>
                      </p:stCondLst>
                      <p:childTnLst>
                        <p:par>
                          <p:cTn id="770" fill="hold">
                            <p:stCondLst>
                              <p:cond delay="0"/>
                            </p:stCondLst>
                            <p:childTnLst>
                              <p:par>
                                <p:cTn id="7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" grpId="0" animBg="1"/>
      <p:bldP spid="4" grpId="0" animBg="1"/>
      <p:bldP spid="53" grpId="0" animBg="1"/>
      <p:bldP spid="189" grpId="0" build="allAtOnce"/>
      <p:bldP spid="192" grpId="0" build="allAtOnce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09" grpId="0"/>
      <p:bldP spid="210" grpId="0"/>
      <p:bldP spid="223" grpId="0" build="allAtOnce"/>
      <p:bldP spid="224" grpId="0" build="allAtOnce"/>
      <p:bldP spid="225" grpId="0" build="allAtOnce"/>
      <p:bldP spid="226" grpId="0" build="allAtOnce"/>
      <p:bldP spid="227" grpId="0" build="allAtOnce"/>
      <p:bldP spid="228" grpId="0" build="allAtOnce"/>
      <p:bldP spid="229" grpId="0" build="allAtOnce"/>
      <p:bldP spid="230" grpId="0" build="allAtOnce"/>
      <p:bldP spid="231" grpId="0" build="allAtOnce"/>
      <p:bldP spid="232" grpId="0" build="allAtOnce"/>
      <p:bldP spid="233" grpId="0"/>
      <p:bldP spid="304" grpId="0"/>
      <p:bldP spid="306" grpId="0"/>
      <p:bldP spid="307" grpId="0" animBg="1"/>
      <p:bldP spid="307" grpId="1" animBg="1"/>
      <p:bldP spid="308" grpId="0"/>
      <p:bldP spid="308" grpId="1"/>
      <p:bldP spid="309" grpId="0"/>
      <p:bldP spid="309" grpId="1"/>
      <p:bldP spid="310" grpId="0" animBg="1"/>
      <p:bldP spid="310" grpId="1" animBg="1"/>
      <p:bldP spid="310" grpId="2" animBg="1"/>
      <p:bldP spid="311" grpId="0" animBg="1"/>
      <p:bldP spid="311" grpId="1" animBg="1"/>
      <p:bldP spid="311" grpId="2" animBg="1"/>
      <p:bldP spid="312" grpId="0"/>
      <p:bldP spid="312" grpId="1"/>
      <p:bldP spid="313" grpId="0"/>
      <p:bldP spid="313" grpId="1"/>
      <p:bldP spid="314" grpId="0"/>
      <p:bldP spid="314" grpId="1"/>
      <p:bldP spid="321" grpId="0"/>
      <p:bldP spid="323" grpId="0"/>
      <p:bldP spid="324" grpId="0"/>
      <p:bldP spid="166" grpId="0"/>
      <p:bldP spid="168" grpId="0"/>
      <p:bldP spid="169" grpId="0"/>
      <p:bldP spid="173" grpId="0" animBg="1"/>
      <p:bldP spid="173" grpId="1" animBg="1"/>
      <p:bldP spid="184" grpId="0"/>
      <p:bldP spid="184" grpId="1"/>
      <p:bldP spid="185" grpId="0"/>
      <p:bldP spid="185" grpId="1"/>
      <p:bldP spid="186" grpId="0"/>
      <p:bldP spid="186" grpId="1"/>
      <p:bldP spid="188" grpId="0"/>
      <p:bldP spid="188" grpId="1"/>
      <p:bldP spid="190" grpId="0"/>
      <p:bldP spid="190" grpId="1"/>
      <p:bldP spid="191" grpId="0"/>
      <p:bldP spid="191" grpId="1"/>
      <p:bldP spid="211" grpId="0"/>
      <p:bldP spid="211" grpId="1"/>
      <p:bldP spid="212" grpId="0"/>
      <p:bldP spid="212" grpId="1"/>
      <p:bldP spid="213" grpId="0"/>
      <p:bldP spid="213" grpId="1"/>
      <p:bldP spid="214" grpId="0"/>
      <p:bldP spid="214" grpId="1"/>
      <p:bldP spid="215" grpId="0"/>
      <p:bldP spid="215" grpId="1"/>
      <p:bldP spid="216" grpId="0"/>
      <p:bldP spid="216" grpId="1"/>
      <p:bldP spid="217" grpId="0"/>
      <p:bldP spid="217" grpId="1"/>
      <p:bldP spid="218" grpId="0"/>
      <p:bldP spid="218" grpId="1"/>
      <p:bldP spid="219" grpId="0"/>
      <p:bldP spid="219" grpId="1"/>
      <p:bldP spid="286" grpId="0"/>
      <p:bldP spid="286" grpId="1"/>
      <p:bldP spid="287" grpId="0"/>
      <p:bldP spid="287" grpId="1"/>
      <p:bldP spid="288" grpId="0"/>
      <p:bldP spid="288" grpId="1"/>
      <p:bldP spid="289" grpId="0"/>
      <p:bldP spid="289" grpId="1"/>
      <p:bldP spid="290" grpId="0"/>
      <p:bldP spid="290" grpId="1"/>
      <p:bldP spid="292" grpId="0"/>
      <p:bldP spid="292" grpId="1"/>
      <p:bldP spid="293" grpId="0"/>
      <p:bldP spid="293" grpId="1"/>
      <p:bldP spid="294" grpId="0"/>
      <p:bldP spid="294" grpId="1"/>
      <p:bldP spid="295" grpId="0"/>
      <p:bldP spid="295" grpId="1"/>
      <p:bldP spid="296" grpId="0"/>
      <p:bldP spid="296" grpId="1"/>
      <p:bldP spid="297" grpId="0"/>
      <p:bldP spid="297" grpId="1"/>
      <p:bldP spid="298" grpId="0"/>
      <p:bldP spid="298" grpId="1"/>
      <p:bldP spid="299" grpId="0"/>
      <p:bldP spid="299" grpId="1"/>
      <p:bldP spid="302" grpId="0"/>
      <p:bldP spid="302" grpId="1"/>
      <p:bldP spid="325" grpId="0"/>
      <p:bldP spid="325" grpId="1"/>
      <p:bldP spid="326" grpId="0"/>
      <p:bldP spid="326" grpId="1"/>
      <p:bldP spid="291" grpId="0"/>
      <p:bldP spid="328" grpId="0"/>
      <p:bldP spid="329" grpId="0"/>
      <p:bldP spid="2" grpId="0"/>
      <p:bldP spid="335" grpId="0"/>
      <p:bldP spid="336" grpId="0"/>
      <p:bldP spid="356" grpId="0" animBg="1"/>
      <p:bldP spid="356" grpId="1" animBg="1"/>
      <p:bldP spid="357" grpId="0" animBg="1"/>
      <p:bldP spid="357" grpId="1" animBg="1"/>
    </p:bldLst>
  </p:timing>
</p:sld>
</file>

<file path=ppt/theme/theme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0</TotalTime>
  <Words>2367</Words>
  <Application>Microsoft Office PowerPoint</Application>
  <PresentationFormat>On-screen Show (16:9)</PresentationFormat>
  <Paragraphs>81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9" baseType="lpstr">
      <vt:lpstr>Arial</vt:lpstr>
      <vt:lpstr>Bodoni MT Black</vt:lpstr>
      <vt:lpstr>Bookman Old Style</vt:lpstr>
      <vt:lpstr>Calibri</vt:lpstr>
      <vt:lpstr>Cambria Math</vt:lpstr>
      <vt:lpstr>Estrangelo Edessa</vt:lpstr>
      <vt:lpstr>MV Boli</vt:lpstr>
      <vt:lpstr>Renfrew</vt:lpstr>
      <vt:lpstr>Segoe Print</vt:lpstr>
      <vt:lpstr>Symbol</vt:lpstr>
      <vt:lpstr>Times New Roman</vt:lpstr>
      <vt:lpstr>4_Office Theme</vt:lpstr>
      <vt:lpstr>3_Office Theme</vt:lpstr>
      <vt:lpstr>2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.S BORA</cp:lastModifiedBy>
  <cp:revision>1937</cp:revision>
  <dcterms:created xsi:type="dcterms:W3CDTF">2013-07-31T12:47:49Z</dcterms:created>
  <dcterms:modified xsi:type="dcterms:W3CDTF">2022-04-23T04:18:02Z</dcterms:modified>
</cp:coreProperties>
</file>